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comments/comment4.xml" ContentType="application/vnd.openxmlformats-officedocument.presentationml.comments+xml"/>
  <Override PartName="/ppt/comments/comment5.xml" ContentType="application/vnd.openxmlformats-officedocument.presentationml.comments+xml"/>
  <Override PartName="/ppt/comments/comment6.xml" ContentType="application/vnd.openxmlformats-officedocument.presentationml.comments+xml"/>
  <Override PartName="/ppt/comments/comment7.xml" ContentType="application/vnd.openxmlformats-officedocument.presentationml.comments+xml"/>
  <Override PartName="/ppt/comments/comment8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65" r:id="rId3"/>
    <p:sldId id="302" r:id="rId4"/>
    <p:sldId id="279" r:id="rId5"/>
    <p:sldId id="280" r:id="rId6"/>
    <p:sldId id="281" r:id="rId7"/>
    <p:sldId id="301" r:id="rId8"/>
    <p:sldId id="303" r:id="rId9"/>
    <p:sldId id="320" r:id="rId10"/>
    <p:sldId id="304" r:id="rId11"/>
    <p:sldId id="305" r:id="rId12"/>
    <p:sldId id="306" r:id="rId13"/>
    <p:sldId id="282" r:id="rId14"/>
    <p:sldId id="307" r:id="rId15"/>
    <p:sldId id="312" r:id="rId16"/>
    <p:sldId id="284" r:id="rId17"/>
    <p:sldId id="309" r:id="rId18"/>
    <p:sldId id="310" r:id="rId19"/>
    <p:sldId id="311" r:id="rId20"/>
    <p:sldId id="317" r:id="rId21"/>
    <p:sldId id="318" r:id="rId22"/>
    <p:sldId id="323" r:id="rId23"/>
    <p:sldId id="316" r:id="rId24"/>
    <p:sldId id="313" r:id="rId25"/>
    <p:sldId id="314" r:id="rId26"/>
    <p:sldId id="322" r:id="rId27"/>
    <p:sldId id="315" r:id="rId28"/>
    <p:sldId id="321" r:id="rId29"/>
    <p:sldId id="319" r:id="rId30"/>
    <p:sldId id="276" r:id="rId31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un huaqin" initials="sh" lastIdx="4" clrIdx="0">
    <p:extLst>
      <p:ext uri="{19B8F6BF-5375-455C-9EA6-DF929625EA0E}">
        <p15:presenceInfo xmlns:p15="http://schemas.microsoft.com/office/powerpoint/2012/main" userId="ef8fd3972b0777a3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F09B34"/>
    <a:srgbClr val="EBEBEB"/>
    <a:srgbClr val="FAD85D"/>
    <a:srgbClr val="6C7F90"/>
    <a:srgbClr val="6CD85D"/>
    <a:srgbClr val="444444"/>
    <a:srgbClr val="2E4860"/>
    <a:srgbClr val="232323"/>
    <a:srgbClr val="F8C93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6792" autoAdjust="0"/>
    <p:restoredTop sz="95918" autoAdjust="0"/>
  </p:normalViewPr>
  <p:slideViewPr>
    <p:cSldViewPr snapToGrid="0" showGuides="1">
      <p:cViewPr varScale="1">
        <p:scale>
          <a:sx n="105" d="100"/>
          <a:sy n="105" d="100"/>
        </p:scale>
        <p:origin x="644" y="68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11-13T12:15:03.318" idx="2">
    <p:pos x="4842" y="867"/>
    <p:text>主要的是时序和每次都更新model；用</p:text>
    <p:extLst>
      <p:ext uri="{C676402C-5697-4E1C-873F-D02D1690AC5C}">
        <p15:threadingInfo xmlns:p15="http://schemas.microsoft.com/office/powerpoint/2012/main" timeZoneBias="-48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11-13T12:15:03.318" idx="2">
    <p:pos x="4842" y="867"/>
    <p:text>主要的是时序和每次都更新model；用</p:text>
    <p:extLst>
      <p:ext uri="{C676402C-5697-4E1C-873F-D02D1690AC5C}">
        <p15:threadingInfo xmlns:p15="http://schemas.microsoft.com/office/powerpoint/2012/main" timeZoneBias="-48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11-13T14:22:19.104" idx="3">
    <p:pos x="10" y="10"/>
    <p:text>因为OGD是FTRL的一个非常特殊的形式，推广一下，具体来看一下这个FTRL中找到最优是怎么解的。引入镜面下降</p:text>
    <p:extLst>
      <p:ext uri="{C676402C-5697-4E1C-873F-D02D1690AC5C}">
        <p15:threadingInfo xmlns:p15="http://schemas.microsoft.com/office/powerpoint/2012/main" timeZoneBias="-480"/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11-13T14:56:22.432" idx="4">
    <p:pos x="6661" y="2065"/>
    <p:text>损失函数本身可能是凸光滑的，所带的正则项是非光滑的</p:text>
    <p:extLst>
      <p:ext uri="{C676402C-5697-4E1C-873F-D02D1690AC5C}">
        <p15:threadingInfo xmlns:p15="http://schemas.microsoft.com/office/powerpoint/2012/main" timeZoneBias="-480"/>
      </p:ext>
    </p:extLst>
  </p:cm>
</p:cmLst>
</file>

<file path=ppt/comments/comment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11-13T14:56:22.432" idx="4">
    <p:pos x="6661" y="2065"/>
    <p:text>损失函数本身可能是凸光滑的，所带的正则项是非光滑的</p:text>
    <p:extLst>
      <p:ext uri="{C676402C-5697-4E1C-873F-D02D1690AC5C}">
        <p15:threadingInfo xmlns:p15="http://schemas.microsoft.com/office/powerpoint/2012/main" timeZoneBias="-480"/>
      </p:ext>
    </p:extLst>
  </p:cm>
</p:cmLst>
</file>

<file path=ppt/comments/comment6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11-13T14:56:22.432" idx="4">
    <p:pos x="6661" y="2065"/>
    <p:text>损失函数本身可能是凸光滑的，所带的正则项是非光滑的</p:text>
    <p:extLst>
      <p:ext uri="{C676402C-5697-4E1C-873F-D02D1690AC5C}">
        <p15:threadingInfo xmlns:p15="http://schemas.microsoft.com/office/powerpoint/2012/main" timeZoneBias="-480"/>
      </p:ext>
    </p:extLst>
  </p:cm>
</p:cmLst>
</file>

<file path=ppt/comments/comment7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11-13T14:56:22.432" idx="4">
    <p:pos x="6661" y="2065"/>
    <p:text>损失函数本身可能是凸光滑的，所带的正则项是非光滑的</p:text>
    <p:extLst>
      <p:ext uri="{C676402C-5697-4E1C-873F-D02D1690AC5C}">
        <p15:threadingInfo xmlns:p15="http://schemas.microsoft.com/office/powerpoint/2012/main" timeZoneBias="-480"/>
      </p:ext>
    </p:extLst>
  </p:cm>
</p:cmLst>
</file>

<file path=ppt/comments/comment8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11-13T14:56:22.432" idx="4">
    <p:pos x="6661" y="2065"/>
    <p:text>损失函数本身可能是凸光滑的，所带的正则项是非光滑的</p:text>
    <p:extLst>
      <p:ext uri="{C676402C-5697-4E1C-873F-D02D1690AC5C}">
        <p15:threadingInfo xmlns:p15="http://schemas.microsoft.com/office/powerpoint/2012/main" timeZoneBias="-48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419EC6-A7F9-4038-B584-32C3F4D916B2}" type="datetimeFigureOut">
              <a:rPr lang="zh-CN" altLang="en-US" smtClean="0"/>
              <a:pPr/>
              <a:t>2019/11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C4D196-4731-488D-BBC2-0FF6E27DC5C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22663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419EC6-A7F9-4038-B584-32C3F4D916B2}" type="datetimeFigureOut">
              <a:rPr lang="zh-CN" altLang="en-US" smtClean="0"/>
              <a:pPr/>
              <a:t>2019/11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C4D196-4731-488D-BBC2-0FF6E27DC5C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84682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419EC6-A7F9-4038-B584-32C3F4D916B2}" type="datetimeFigureOut">
              <a:rPr lang="zh-CN" altLang="en-US" smtClean="0"/>
              <a:pPr/>
              <a:t>2019/11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C4D196-4731-488D-BBC2-0FF6E27DC5C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02935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419EC6-A7F9-4038-B584-32C3F4D916B2}" type="datetimeFigureOut">
              <a:rPr lang="zh-CN" altLang="en-US" smtClean="0"/>
              <a:pPr/>
              <a:t>2019/11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C4D196-4731-488D-BBC2-0FF6E27DC5C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23658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419EC6-A7F9-4038-B584-32C3F4D916B2}" type="datetimeFigureOut">
              <a:rPr lang="zh-CN" altLang="en-US" smtClean="0"/>
              <a:pPr/>
              <a:t>2019/11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C4D196-4731-488D-BBC2-0FF6E27DC5C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7586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419EC6-A7F9-4038-B584-32C3F4D916B2}" type="datetimeFigureOut">
              <a:rPr lang="zh-CN" altLang="en-US" smtClean="0"/>
              <a:pPr/>
              <a:t>2019/11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C4D196-4731-488D-BBC2-0FF6E27DC5C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52440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419EC6-A7F9-4038-B584-32C3F4D916B2}" type="datetimeFigureOut">
              <a:rPr lang="zh-CN" altLang="en-US" smtClean="0"/>
              <a:pPr/>
              <a:t>2019/11/1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C4D196-4731-488D-BBC2-0FF6E27DC5C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54374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419EC6-A7F9-4038-B584-32C3F4D916B2}" type="datetimeFigureOut">
              <a:rPr lang="zh-CN" altLang="en-US" smtClean="0"/>
              <a:pPr/>
              <a:t>2019/11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C4D196-4731-488D-BBC2-0FF6E27DC5C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14241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419EC6-A7F9-4038-B584-32C3F4D916B2}" type="datetimeFigureOut">
              <a:rPr lang="zh-CN" altLang="en-US" smtClean="0"/>
              <a:pPr/>
              <a:t>2019/11/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C4D196-4731-488D-BBC2-0FF6E27DC5C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53377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419EC6-A7F9-4038-B584-32C3F4D916B2}" type="datetimeFigureOut">
              <a:rPr lang="zh-CN" altLang="en-US" smtClean="0"/>
              <a:pPr/>
              <a:t>2019/11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C4D196-4731-488D-BBC2-0FF6E27DC5C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92065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419EC6-A7F9-4038-B584-32C3F4D916B2}" type="datetimeFigureOut">
              <a:rPr lang="zh-CN" altLang="en-US" smtClean="0"/>
              <a:pPr/>
              <a:t>2019/11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C4D196-4731-488D-BBC2-0FF6E27DC5C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83416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419EC6-A7F9-4038-B584-32C3F4D916B2}" type="datetimeFigureOut">
              <a:rPr lang="zh-CN" altLang="en-US" smtClean="0"/>
              <a:pPr/>
              <a:t>2019/11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C4D196-4731-488D-BBC2-0FF6E27DC5C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34786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Relationship Id="rId9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3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6" Type="http://schemas.openxmlformats.org/officeDocument/2006/relationships/comments" Target="../comments/comment4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5" Type="http://schemas.openxmlformats.org/officeDocument/2006/relationships/comments" Target="../comments/comment5.xml"/><Relationship Id="rId4" Type="http://schemas.openxmlformats.org/officeDocument/2006/relationships/image" Target="../media/image5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comments" Target="../comments/commen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5" Type="http://schemas.openxmlformats.org/officeDocument/2006/relationships/comments" Target="../comments/comment6.xml"/><Relationship Id="rId4" Type="http://schemas.openxmlformats.org/officeDocument/2006/relationships/image" Target="../media/image5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6" Type="http://schemas.openxmlformats.org/officeDocument/2006/relationships/comments" Target="../comments/comment7.xml"/><Relationship Id="rId5" Type="http://schemas.openxmlformats.org/officeDocument/2006/relationships/image" Target="../media/image56.png"/><Relationship Id="rId4" Type="http://schemas.openxmlformats.org/officeDocument/2006/relationships/image" Target="../media/image5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8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4" Type="http://schemas.openxmlformats.org/officeDocument/2006/relationships/comments" Target="../comments/comment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7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7" Type="http://schemas.openxmlformats.org/officeDocument/2006/relationships/image" Target="../media/image7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2.png"/><Relationship Id="rId5" Type="http://schemas.openxmlformats.org/officeDocument/2006/relationships/image" Target="../media/image67.wmf"/><Relationship Id="rId4" Type="http://schemas.openxmlformats.org/officeDocument/2006/relationships/oleObject" Target="../embeddings/oleObject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6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comments" Target="../comments/comment2.x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.png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42925" y="547683"/>
            <a:ext cx="4595813" cy="71438"/>
          </a:xfrm>
          <a:prstGeom prst="rect">
            <a:avLst/>
          </a:prstGeom>
          <a:solidFill>
            <a:srgbClr val="F8C93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542925" y="4342443"/>
            <a:ext cx="4595813" cy="71438"/>
          </a:xfrm>
          <a:prstGeom prst="rect">
            <a:avLst/>
          </a:prstGeom>
          <a:solidFill>
            <a:srgbClr val="F8C93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438149" y="592510"/>
            <a:ext cx="900806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dirty="0"/>
              <a:t>Online learning</a:t>
            </a:r>
            <a:endParaRPr lang="zh-CN" altLang="en-US" sz="4400" dirty="0"/>
          </a:p>
        </p:txBody>
      </p:sp>
    </p:spTree>
    <p:extLst>
      <p:ext uri="{BB962C8B-B14F-4D97-AF65-F5344CB8AC3E}">
        <p14:creationId xmlns:p14="http://schemas.microsoft.com/office/powerpoint/2010/main" val="3569351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924802" y="4617752"/>
            <a:ext cx="1219198" cy="535990"/>
          </a:xfrm>
          <a:prstGeom prst="rect">
            <a:avLst/>
          </a:prstGeom>
          <a:solidFill>
            <a:srgbClr val="2E48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8058149" y="4731859"/>
            <a:ext cx="4595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2</a:t>
            </a:r>
            <a:endParaRPr lang="zh-CN" altLang="en-US" sz="1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" y="214503"/>
            <a:ext cx="4486758" cy="518556"/>
          </a:xfrm>
          <a:prstGeom prst="rect">
            <a:avLst/>
          </a:prstGeom>
          <a:solidFill>
            <a:srgbClr val="2E48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455191" y="271394"/>
            <a:ext cx="6100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spc="-1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ret analysis </a:t>
            </a:r>
            <a:endParaRPr lang="zh-CN" altLang="en-US" sz="2400" b="1" spc="-1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32" name="弦形 9231"/>
          <p:cNvSpPr/>
          <p:nvPr/>
        </p:nvSpPr>
        <p:spPr>
          <a:xfrm rot="8057819">
            <a:off x="1905057" y="2053372"/>
            <a:ext cx="670904" cy="611419"/>
          </a:xfrm>
          <a:custGeom>
            <a:avLst/>
            <a:gdLst/>
            <a:ahLst/>
            <a:cxnLst/>
            <a:rect l="l" t="t" r="r" b="b"/>
            <a:pathLst>
              <a:path w="670904" h="611419">
                <a:moveTo>
                  <a:pt x="123563" y="545233"/>
                </a:moveTo>
                <a:cubicBezTo>
                  <a:pt x="79854" y="501751"/>
                  <a:pt x="52607" y="440061"/>
                  <a:pt x="51719" y="370006"/>
                </a:cubicBezTo>
                <a:lnTo>
                  <a:pt x="53474" y="358751"/>
                </a:lnTo>
                <a:cubicBezTo>
                  <a:pt x="89336" y="358095"/>
                  <a:pt x="124330" y="347028"/>
                  <a:pt x="156142" y="328318"/>
                </a:cubicBezTo>
                <a:lnTo>
                  <a:pt x="153681" y="325796"/>
                </a:lnTo>
                <a:cubicBezTo>
                  <a:pt x="115933" y="343920"/>
                  <a:pt x="71043" y="341166"/>
                  <a:pt x="35958" y="317262"/>
                </a:cubicBezTo>
                <a:cubicBezTo>
                  <a:pt x="14514" y="290103"/>
                  <a:pt x="2884" y="256126"/>
                  <a:pt x="467" y="219636"/>
                </a:cubicBezTo>
                <a:cubicBezTo>
                  <a:pt x="-6358" y="116605"/>
                  <a:pt x="62272" y="23729"/>
                  <a:pt x="162765" y="0"/>
                </a:cubicBezTo>
                <a:lnTo>
                  <a:pt x="303582" y="145606"/>
                </a:lnTo>
                <a:lnTo>
                  <a:pt x="379736" y="219907"/>
                </a:lnTo>
                <a:lnTo>
                  <a:pt x="333861" y="264671"/>
                </a:lnTo>
                <a:lnTo>
                  <a:pt x="288505" y="218189"/>
                </a:lnTo>
                <a:lnTo>
                  <a:pt x="278036" y="381447"/>
                </a:lnTo>
                <a:lnTo>
                  <a:pt x="441501" y="374986"/>
                </a:lnTo>
                <a:lnTo>
                  <a:pt x="396146" y="328504"/>
                </a:lnTo>
                <a:lnTo>
                  <a:pt x="443592" y="282209"/>
                </a:lnTo>
                <a:lnTo>
                  <a:pt x="543645" y="379827"/>
                </a:lnTo>
                <a:lnTo>
                  <a:pt x="543092" y="382013"/>
                </a:lnTo>
                <a:lnTo>
                  <a:pt x="670904" y="513000"/>
                </a:lnTo>
                <a:cubicBezTo>
                  <a:pt x="665947" y="529442"/>
                  <a:pt x="656461" y="544522"/>
                  <a:pt x="643368" y="557297"/>
                </a:cubicBezTo>
                <a:cubicBezTo>
                  <a:pt x="596775" y="602761"/>
                  <a:pt x="522148" y="601845"/>
                  <a:pt x="476685" y="555252"/>
                </a:cubicBezTo>
                <a:lnTo>
                  <a:pt x="462872" y="533887"/>
                </a:lnTo>
                <a:cubicBezTo>
                  <a:pt x="418526" y="580000"/>
                  <a:pt x="358630" y="608529"/>
                  <a:pt x="294185" y="611212"/>
                </a:cubicBezTo>
                <a:cubicBezTo>
                  <a:pt x="227445" y="613989"/>
                  <a:pt x="167273" y="588716"/>
                  <a:pt x="123563" y="54523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TextBox 14">
            <a:extLst>
              <a:ext uri="{FF2B5EF4-FFF2-40B4-BE49-F238E27FC236}">
                <a16:creationId xmlns:a16="http://schemas.microsoft.com/office/drawing/2014/main" id="{97BD23F5-6E9A-4D9C-8048-3E091A3C5576}"/>
              </a:ext>
            </a:extLst>
          </p:cNvPr>
          <p:cNvSpPr txBox="1"/>
          <p:nvPr/>
        </p:nvSpPr>
        <p:spPr>
          <a:xfrm>
            <a:off x="257383" y="952062"/>
            <a:ext cx="334597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Key problem</a:t>
            </a:r>
          </a:p>
          <a:p>
            <a:endParaRPr lang="en-US" altLang="zh-CN" dirty="0"/>
          </a:p>
          <a:p>
            <a:endParaRPr lang="zh-CN" altLang="en-US" b="1" spc="-10" dirty="0">
              <a:solidFill>
                <a:srgbClr val="2E4860"/>
              </a:solidFill>
            </a:endParaRPr>
          </a:p>
        </p:txBody>
      </p: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E6373CEA-0771-4640-82EA-055C62760F16}"/>
              </a:ext>
            </a:extLst>
          </p:cNvPr>
          <p:cNvCxnSpPr>
            <a:cxnSpLocks/>
          </p:cNvCxnSpPr>
          <p:nvPr/>
        </p:nvCxnSpPr>
        <p:spPr>
          <a:xfrm flipV="1">
            <a:off x="338741" y="1373909"/>
            <a:ext cx="3101883" cy="476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:a16="http://schemas.microsoft.com/office/drawing/2014/main" id="{3E5E9810-6B94-481B-B76C-80DDBC2330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191" y="1426297"/>
            <a:ext cx="3957106" cy="1025916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77DCE511-2EAF-4F7C-8F39-CC9B44BF15F5}"/>
              </a:ext>
            </a:extLst>
          </p:cNvPr>
          <p:cNvSpPr/>
          <p:nvPr/>
        </p:nvSpPr>
        <p:spPr>
          <a:xfrm>
            <a:off x="455191" y="2675484"/>
            <a:ext cx="741769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in general, the regret bound is </a:t>
            </a:r>
            <a:r>
              <a:rPr lang="en-US" altLang="zh-CN" i="1" dirty="0"/>
              <a:t>O</a:t>
            </a:r>
            <a:r>
              <a:rPr lang="en-US" altLang="zh-CN" dirty="0"/>
              <a:t>(</a:t>
            </a:r>
            <a:r>
              <a:rPr lang="en-US" altLang="zh-CN" i="1" dirty="0"/>
              <a:t>T</a:t>
            </a:r>
            <a:r>
              <a:rPr lang="en-US" altLang="zh-CN" dirty="0"/>
              <a:t>). This is especially true for linear functions.</a:t>
            </a:r>
            <a:endParaRPr lang="en-US" altLang="zh-CN" dirty="0">
              <a:solidFill>
                <a:srgbClr val="000000"/>
              </a:solidFill>
              <a:latin typeface="CMR1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latin typeface="CMR10"/>
              </a:rPr>
              <a:t>The poor regret bound comes from the fact that </a:t>
            </a:r>
            <a:r>
              <a:rPr lang="en-US" altLang="zh-CN" i="1" dirty="0">
                <a:solidFill>
                  <a:srgbClr val="000000"/>
                </a:solidFill>
                <a:latin typeface="CMMI10"/>
              </a:rPr>
              <a:t>f</a:t>
            </a:r>
            <a:r>
              <a:rPr lang="en-US" altLang="zh-CN" sz="800" i="1" dirty="0">
                <a:solidFill>
                  <a:srgbClr val="000000"/>
                </a:solidFill>
                <a:latin typeface="CMMI7"/>
              </a:rPr>
              <a:t>t</a:t>
            </a:r>
            <a:r>
              <a:rPr lang="en-US" altLang="zh-CN" dirty="0">
                <a:solidFill>
                  <a:srgbClr val="000000"/>
                </a:solidFill>
                <a:latin typeface="CMR10"/>
              </a:rPr>
              <a:t>(</a:t>
            </a:r>
            <a:r>
              <a:rPr lang="en-US" altLang="zh-CN" i="1" dirty="0" err="1">
                <a:solidFill>
                  <a:srgbClr val="000000"/>
                </a:solidFill>
                <a:latin typeface="CMMI10"/>
              </a:rPr>
              <a:t>w</a:t>
            </a:r>
            <a:r>
              <a:rPr lang="en-US" altLang="zh-CN" sz="800" i="1" dirty="0" err="1">
                <a:solidFill>
                  <a:srgbClr val="000000"/>
                </a:solidFill>
                <a:latin typeface="CMMI7"/>
              </a:rPr>
              <a:t>t</a:t>
            </a:r>
            <a:r>
              <a:rPr lang="en-US" altLang="zh-CN" dirty="0">
                <a:solidFill>
                  <a:srgbClr val="000000"/>
                </a:solidFill>
                <a:latin typeface="CMR10"/>
              </a:rPr>
              <a:t>) </a:t>
            </a:r>
            <a:r>
              <a:rPr lang="en-US" altLang="zh-CN" i="1" dirty="0">
                <a:solidFill>
                  <a:srgbClr val="000000"/>
                </a:solidFill>
                <a:latin typeface="CMSY10"/>
              </a:rPr>
              <a:t>- </a:t>
            </a:r>
            <a:r>
              <a:rPr lang="en-US" altLang="zh-CN" i="1" dirty="0">
                <a:solidFill>
                  <a:srgbClr val="000000"/>
                </a:solidFill>
                <a:latin typeface="CMMI10"/>
              </a:rPr>
              <a:t>f</a:t>
            </a:r>
            <a:r>
              <a:rPr lang="en-US" altLang="zh-CN" sz="800" i="1" dirty="0">
                <a:solidFill>
                  <a:srgbClr val="000000"/>
                </a:solidFill>
                <a:latin typeface="CMMI7"/>
              </a:rPr>
              <a:t>t</a:t>
            </a:r>
            <a:r>
              <a:rPr lang="en-US" altLang="zh-CN" dirty="0">
                <a:solidFill>
                  <a:srgbClr val="000000"/>
                </a:solidFill>
                <a:latin typeface="CMR1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CMMI10"/>
              </a:rPr>
              <a:t>w</a:t>
            </a:r>
            <a:r>
              <a:rPr lang="en-US" altLang="zh-CN" sz="800" i="1" dirty="0">
                <a:solidFill>
                  <a:srgbClr val="000000"/>
                </a:solidFill>
                <a:latin typeface="CMMI7"/>
              </a:rPr>
              <a:t>t</a:t>
            </a:r>
            <a:r>
              <a:rPr lang="en-US" altLang="zh-CN" sz="800" dirty="0">
                <a:solidFill>
                  <a:srgbClr val="000000"/>
                </a:solidFill>
                <a:latin typeface="CMR7"/>
              </a:rPr>
              <a:t>+1</a:t>
            </a:r>
            <a:r>
              <a:rPr lang="en-US" altLang="zh-CN" dirty="0">
                <a:solidFill>
                  <a:srgbClr val="000000"/>
                </a:solidFill>
                <a:latin typeface="CMR10"/>
              </a:rPr>
              <a:t>) will be large if </a:t>
            </a:r>
            <a:r>
              <a:rPr lang="en-US" altLang="zh-CN" i="1" dirty="0">
                <a:solidFill>
                  <a:srgbClr val="000000"/>
                </a:solidFill>
                <a:latin typeface="CMMI10"/>
              </a:rPr>
              <a:t>w</a:t>
            </a:r>
            <a:r>
              <a:rPr lang="en-US" altLang="zh-CN" sz="800" i="1" dirty="0">
                <a:solidFill>
                  <a:srgbClr val="000000"/>
                </a:solidFill>
                <a:latin typeface="CMMI7"/>
              </a:rPr>
              <a:t>t</a:t>
            </a:r>
            <a:r>
              <a:rPr lang="en-US" altLang="zh-CN" sz="800" dirty="0">
                <a:solidFill>
                  <a:srgbClr val="000000"/>
                </a:solidFill>
                <a:latin typeface="CMR7"/>
              </a:rPr>
              <a:t>+1 </a:t>
            </a:r>
            <a:r>
              <a:rPr lang="en-US" altLang="zh-CN" dirty="0">
                <a:solidFill>
                  <a:srgbClr val="000000"/>
                </a:solidFill>
                <a:latin typeface="CMR10"/>
              </a:rPr>
              <a:t>is far from </a:t>
            </a:r>
            <a:r>
              <a:rPr lang="en-US" altLang="zh-CN" i="1" dirty="0">
                <a:solidFill>
                  <a:srgbClr val="000000"/>
                </a:solidFill>
                <a:latin typeface="CMMI10"/>
              </a:rPr>
              <a:t>w</a:t>
            </a:r>
            <a:r>
              <a:rPr lang="en-US" altLang="zh-CN" sz="800" i="1" dirty="0">
                <a:solidFill>
                  <a:srgbClr val="000000"/>
                </a:solidFill>
                <a:latin typeface="CMMI7"/>
              </a:rPr>
              <a:t>t</a:t>
            </a:r>
            <a:r>
              <a:rPr lang="en-US" altLang="zh-CN" dirty="0">
                <a:solidFill>
                  <a:srgbClr val="000000"/>
                </a:solidFill>
                <a:latin typeface="CMR10"/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adding regularization to improve the stability of the solution.</a:t>
            </a:r>
          </a:p>
        </p:txBody>
      </p:sp>
    </p:spTree>
    <p:extLst>
      <p:ext uri="{BB962C8B-B14F-4D97-AF65-F5344CB8AC3E}">
        <p14:creationId xmlns:p14="http://schemas.microsoft.com/office/powerpoint/2010/main" val="349680204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5989695D-02B3-404F-8B14-0ECAC2B86B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29656" y="103864"/>
            <a:ext cx="3531119" cy="2010492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7924802" y="4617752"/>
            <a:ext cx="1219198" cy="535990"/>
          </a:xfrm>
          <a:prstGeom prst="rect">
            <a:avLst/>
          </a:prstGeom>
          <a:solidFill>
            <a:srgbClr val="2E48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8058149" y="4731859"/>
            <a:ext cx="4595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2</a:t>
            </a:r>
            <a:endParaRPr lang="zh-CN" altLang="en-US" sz="1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214503"/>
            <a:ext cx="5448299" cy="518556"/>
          </a:xfrm>
          <a:prstGeom prst="rect">
            <a:avLst/>
          </a:prstGeom>
          <a:solidFill>
            <a:srgbClr val="2E48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455190" y="271394"/>
            <a:ext cx="56511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spc="-1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llow the Regularized Leader</a:t>
            </a:r>
            <a:endParaRPr lang="zh-CN" altLang="en-US" sz="2400" b="1" spc="-1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32" name="弦形 9231"/>
          <p:cNvSpPr/>
          <p:nvPr/>
        </p:nvSpPr>
        <p:spPr>
          <a:xfrm rot="8057819">
            <a:off x="1905057" y="2053372"/>
            <a:ext cx="670904" cy="611419"/>
          </a:xfrm>
          <a:custGeom>
            <a:avLst/>
            <a:gdLst/>
            <a:ahLst/>
            <a:cxnLst/>
            <a:rect l="l" t="t" r="r" b="b"/>
            <a:pathLst>
              <a:path w="670904" h="611419">
                <a:moveTo>
                  <a:pt x="123563" y="545233"/>
                </a:moveTo>
                <a:cubicBezTo>
                  <a:pt x="79854" y="501751"/>
                  <a:pt x="52607" y="440061"/>
                  <a:pt x="51719" y="370006"/>
                </a:cubicBezTo>
                <a:lnTo>
                  <a:pt x="53474" y="358751"/>
                </a:lnTo>
                <a:cubicBezTo>
                  <a:pt x="89336" y="358095"/>
                  <a:pt x="124330" y="347028"/>
                  <a:pt x="156142" y="328318"/>
                </a:cubicBezTo>
                <a:lnTo>
                  <a:pt x="153681" y="325796"/>
                </a:lnTo>
                <a:cubicBezTo>
                  <a:pt x="115933" y="343920"/>
                  <a:pt x="71043" y="341166"/>
                  <a:pt x="35958" y="317262"/>
                </a:cubicBezTo>
                <a:cubicBezTo>
                  <a:pt x="14514" y="290103"/>
                  <a:pt x="2884" y="256126"/>
                  <a:pt x="467" y="219636"/>
                </a:cubicBezTo>
                <a:cubicBezTo>
                  <a:pt x="-6358" y="116605"/>
                  <a:pt x="62272" y="23729"/>
                  <a:pt x="162765" y="0"/>
                </a:cubicBezTo>
                <a:lnTo>
                  <a:pt x="303582" y="145606"/>
                </a:lnTo>
                <a:lnTo>
                  <a:pt x="379736" y="219907"/>
                </a:lnTo>
                <a:lnTo>
                  <a:pt x="333861" y="264671"/>
                </a:lnTo>
                <a:lnTo>
                  <a:pt x="288505" y="218189"/>
                </a:lnTo>
                <a:lnTo>
                  <a:pt x="278036" y="381447"/>
                </a:lnTo>
                <a:lnTo>
                  <a:pt x="441501" y="374986"/>
                </a:lnTo>
                <a:lnTo>
                  <a:pt x="396146" y="328504"/>
                </a:lnTo>
                <a:lnTo>
                  <a:pt x="443592" y="282209"/>
                </a:lnTo>
                <a:lnTo>
                  <a:pt x="543645" y="379827"/>
                </a:lnTo>
                <a:lnTo>
                  <a:pt x="543092" y="382013"/>
                </a:lnTo>
                <a:lnTo>
                  <a:pt x="670904" y="513000"/>
                </a:lnTo>
                <a:cubicBezTo>
                  <a:pt x="665947" y="529442"/>
                  <a:pt x="656461" y="544522"/>
                  <a:pt x="643368" y="557297"/>
                </a:cubicBezTo>
                <a:cubicBezTo>
                  <a:pt x="596775" y="602761"/>
                  <a:pt x="522148" y="601845"/>
                  <a:pt x="476685" y="555252"/>
                </a:cubicBezTo>
                <a:lnTo>
                  <a:pt x="462872" y="533887"/>
                </a:lnTo>
                <a:cubicBezTo>
                  <a:pt x="418526" y="580000"/>
                  <a:pt x="358630" y="608529"/>
                  <a:pt x="294185" y="611212"/>
                </a:cubicBezTo>
                <a:cubicBezTo>
                  <a:pt x="227445" y="613989"/>
                  <a:pt x="167273" y="588716"/>
                  <a:pt x="123563" y="54523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TextBox 14">
            <a:extLst>
              <a:ext uri="{FF2B5EF4-FFF2-40B4-BE49-F238E27FC236}">
                <a16:creationId xmlns:a16="http://schemas.microsoft.com/office/drawing/2014/main" id="{97BD23F5-6E9A-4D9C-8048-3E091A3C5576}"/>
              </a:ext>
            </a:extLst>
          </p:cNvPr>
          <p:cNvSpPr txBox="1"/>
          <p:nvPr/>
        </p:nvSpPr>
        <p:spPr>
          <a:xfrm>
            <a:off x="257384" y="952062"/>
            <a:ext cx="19350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pc="-10" dirty="0">
                <a:solidFill>
                  <a:srgbClr val="2E4860"/>
                </a:solidFill>
              </a:rPr>
              <a:t>algorithm</a:t>
            </a:r>
          </a:p>
          <a:p>
            <a:r>
              <a:rPr lang="en-US" altLang="zh-CN" b="1" spc="-10" dirty="0">
                <a:solidFill>
                  <a:srgbClr val="2E4860"/>
                </a:solidFill>
              </a:rPr>
              <a:t> </a:t>
            </a:r>
            <a:endParaRPr lang="zh-CN" altLang="en-US" b="1" spc="-10" dirty="0">
              <a:solidFill>
                <a:srgbClr val="2E4860"/>
              </a:solidFill>
            </a:endParaRPr>
          </a:p>
        </p:txBody>
      </p: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E6373CEA-0771-4640-82EA-055C62760F16}"/>
              </a:ext>
            </a:extLst>
          </p:cNvPr>
          <p:cNvCxnSpPr>
            <a:cxnSpLocks/>
          </p:cNvCxnSpPr>
          <p:nvPr/>
        </p:nvCxnSpPr>
        <p:spPr>
          <a:xfrm>
            <a:off x="338741" y="1378671"/>
            <a:ext cx="519091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弦形 9231">
            <a:extLst>
              <a:ext uri="{FF2B5EF4-FFF2-40B4-BE49-F238E27FC236}">
                <a16:creationId xmlns:a16="http://schemas.microsoft.com/office/drawing/2014/main" id="{59C8C974-DA8E-4B31-9ED6-AD905898B467}"/>
              </a:ext>
            </a:extLst>
          </p:cNvPr>
          <p:cNvSpPr/>
          <p:nvPr/>
        </p:nvSpPr>
        <p:spPr>
          <a:xfrm rot="8057819">
            <a:off x="1905057" y="3267655"/>
            <a:ext cx="670904" cy="611419"/>
          </a:xfrm>
          <a:custGeom>
            <a:avLst/>
            <a:gdLst/>
            <a:ahLst/>
            <a:cxnLst/>
            <a:rect l="l" t="t" r="r" b="b"/>
            <a:pathLst>
              <a:path w="670904" h="611419">
                <a:moveTo>
                  <a:pt x="123563" y="545233"/>
                </a:moveTo>
                <a:cubicBezTo>
                  <a:pt x="79854" y="501751"/>
                  <a:pt x="52607" y="440061"/>
                  <a:pt x="51719" y="370006"/>
                </a:cubicBezTo>
                <a:lnTo>
                  <a:pt x="53474" y="358751"/>
                </a:lnTo>
                <a:cubicBezTo>
                  <a:pt x="89336" y="358095"/>
                  <a:pt x="124330" y="347028"/>
                  <a:pt x="156142" y="328318"/>
                </a:cubicBezTo>
                <a:lnTo>
                  <a:pt x="153681" y="325796"/>
                </a:lnTo>
                <a:cubicBezTo>
                  <a:pt x="115933" y="343920"/>
                  <a:pt x="71043" y="341166"/>
                  <a:pt x="35958" y="317262"/>
                </a:cubicBezTo>
                <a:cubicBezTo>
                  <a:pt x="14514" y="290103"/>
                  <a:pt x="2884" y="256126"/>
                  <a:pt x="467" y="219636"/>
                </a:cubicBezTo>
                <a:cubicBezTo>
                  <a:pt x="-6358" y="116605"/>
                  <a:pt x="62272" y="23729"/>
                  <a:pt x="162765" y="0"/>
                </a:cubicBezTo>
                <a:lnTo>
                  <a:pt x="303582" y="145606"/>
                </a:lnTo>
                <a:lnTo>
                  <a:pt x="379736" y="219907"/>
                </a:lnTo>
                <a:lnTo>
                  <a:pt x="333861" y="264671"/>
                </a:lnTo>
                <a:lnTo>
                  <a:pt x="288505" y="218189"/>
                </a:lnTo>
                <a:lnTo>
                  <a:pt x="278036" y="381447"/>
                </a:lnTo>
                <a:lnTo>
                  <a:pt x="441501" y="374986"/>
                </a:lnTo>
                <a:lnTo>
                  <a:pt x="396146" y="328504"/>
                </a:lnTo>
                <a:lnTo>
                  <a:pt x="443592" y="282209"/>
                </a:lnTo>
                <a:lnTo>
                  <a:pt x="543645" y="379827"/>
                </a:lnTo>
                <a:lnTo>
                  <a:pt x="543092" y="382013"/>
                </a:lnTo>
                <a:lnTo>
                  <a:pt x="670904" y="513000"/>
                </a:lnTo>
                <a:cubicBezTo>
                  <a:pt x="665947" y="529442"/>
                  <a:pt x="656461" y="544522"/>
                  <a:pt x="643368" y="557297"/>
                </a:cubicBezTo>
                <a:cubicBezTo>
                  <a:pt x="596775" y="602761"/>
                  <a:pt x="522148" y="601845"/>
                  <a:pt x="476685" y="555252"/>
                </a:cubicBezTo>
                <a:lnTo>
                  <a:pt x="462872" y="533887"/>
                </a:lnTo>
                <a:cubicBezTo>
                  <a:pt x="418526" y="580000"/>
                  <a:pt x="358630" y="608529"/>
                  <a:pt x="294185" y="611212"/>
                </a:cubicBezTo>
                <a:cubicBezTo>
                  <a:pt x="227445" y="613989"/>
                  <a:pt x="167273" y="588716"/>
                  <a:pt x="123563" y="54523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A06E34E-ACD3-45B5-96B1-69489BB6D598}"/>
              </a:ext>
            </a:extLst>
          </p:cNvPr>
          <p:cNvSpPr txBox="1"/>
          <p:nvPr/>
        </p:nvSpPr>
        <p:spPr>
          <a:xfrm>
            <a:off x="257384" y="3879088"/>
            <a:ext cx="729342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We are playing on round </a:t>
            </a:r>
            <a:r>
              <a:rPr lang="en-US" altLang="zh-CN" i="1" dirty="0"/>
              <a:t>t </a:t>
            </a:r>
            <a:r>
              <a:rPr lang="en-US" altLang="zh-CN" dirty="0"/>
              <a:t>the weight vector that minimizes the regret if the game stopped on round </a:t>
            </a:r>
            <a:r>
              <a:rPr lang="en-US" altLang="zh-CN" i="1" dirty="0"/>
              <a:t>t-</a:t>
            </a:r>
            <a:r>
              <a:rPr lang="en-US" altLang="zh-CN" dirty="0"/>
              <a:t>1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We use all the seen examples as a batch machine learning problem, and solve for the best weight vector.</a:t>
            </a:r>
          </a:p>
          <a:p>
            <a:endParaRPr lang="en-US" altLang="zh-CN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AFBBEB82-3627-4FDA-8425-9B6AA82EF3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335" y="1805281"/>
            <a:ext cx="6908020" cy="90071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2602E13-EC38-4991-B0CD-C0513BA9BF6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0760" y="2842660"/>
            <a:ext cx="2737827" cy="730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28530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924802" y="4617752"/>
            <a:ext cx="1219198" cy="535990"/>
          </a:xfrm>
          <a:prstGeom prst="rect">
            <a:avLst/>
          </a:prstGeom>
          <a:solidFill>
            <a:srgbClr val="2E48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8058149" y="4731859"/>
            <a:ext cx="4595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2</a:t>
            </a:r>
            <a:endParaRPr lang="zh-CN" altLang="en-US" sz="1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" y="214503"/>
            <a:ext cx="4486758" cy="518556"/>
          </a:xfrm>
          <a:prstGeom prst="rect">
            <a:avLst/>
          </a:prstGeom>
          <a:solidFill>
            <a:srgbClr val="2E48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455191" y="271394"/>
            <a:ext cx="6100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spc="-1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ret analysis </a:t>
            </a:r>
            <a:endParaRPr lang="zh-CN" altLang="en-US" sz="2400" b="1" spc="-1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32" name="弦形 9231"/>
          <p:cNvSpPr/>
          <p:nvPr/>
        </p:nvSpPr>
        <p:spPr>
          <a:xfrm rot="8057819">
            <a:off x="1905057" y="2053372"/>
            <a:ext cx="670904" cy="611419"/>
          </a:xfrm>
          <a:custGeom>
            <a:avLst/>
            <a:gdLst/>
            <a:ahLst/>
            <a:cxnLst/>
            <a:rect l="l" t="t" r="r" b="b"/>
            <a:pathLst>
              <a:path w="670904" h="611419">
                <a:moveTo>
                  <a:pt x="123563" y="545233"/>
                </a:moveTo>
                <a:cubicBezTo>
                  <a:pt x="79854" y="501751"/>
                  <a:pt x="52607" y="440061"/>
                  <a:pt x="51719" y="370006"/>
                </a:cubicBezTo>
                <a:lnTo>
                  <a:pt x="53474" y="358751"/>
                </a:lnTo>
                <a:cubicBezTo>
                  <a:pt x="89336" y="358095"/>
                  <a:pt x="124330" y="347028"/>
                  <a:pt x="156142" y="328318"/>
                </a:cubicBezTo>
                <a:lnTo>
                  <a:pt x="153681" y="325796"/>
                </a:lnTo>
                <a:cubicBezTo>
                  <a:pt x="115933" y="343920"/>
                  <a:pt x="71043" y="341166"/>
                  <a:pt x="35958" y="317262"/>
                </a:cubicBezTo>
                <a:cubicBezTo>
                  <a:pt x="14514" y="290103"/>
                  <a:pt x="2884" y="256126"/>
                  <a:pt x="467" y="219636"/>
                </a:cubicBezTo>
                <a:cubicBezTo>
                  <a:pt x="-6358" y="116605"/>
                  <a:pt x="62272" y="23729"/>
                  <a:pt x="162765" y="0"/>
                </a:cubicBezTo>
                <a:lnTo>
                  <a:pt x="303582" y="145606"/>
                </a:lnTo>
                <a:lnTo>
                  <a:pt x="379736" y="219907"/>
                </a:lnTo>
                <a:lnTo>
                  <a:pt x="333861" y="264671"/>
                </a:lnTo>
                <a:lnTo>
                  <a:pt x="288505" y="218189"/>
                </a:lnTo>
                <a:lnTo>
                  <a:pt x="278036" y="381447"/>
                </a:lnTo>
                <a:lnTo>
                  <a:pt x="441501" y="374986"/>
                </a:lnTo>
                <a:lnTo>
                  <a:pt x="396146" y="328504"/>
                </a:lnTo>
                <a:lnTo>
                  <a:pt x="443592" y="282209"/>
                </a:lnTo>
                <a:lnTo>
                  <a:pt x="543645" y="379827"/>
                </a:lnTo>
                <a:lnTo>
                  <a:pt x="543092" y="382013"/>
                </a:lnTo>
                <a:lnTo>
                  <a:pt x="670904" y="513000"/>
                </a:lnTo>
                <a:cubicBezTo>
                  <a:pt x="665947" y="529442"/>
                  <a:pt x="656461" y="544522"/>
                  <a:pt x="643368" y="557297"/>
                </a:cubicBezTo>
                <a:cubicBezTo>
                  <a:pt x="596775" y="602761"/>
                  <a:pt x="522148" y="601845"/>
                  <a:pt x="476685" y="555252"/>
                </a:cubicBezTo>
                <a:lnTo>
                  <a:pt x="462872" y="533887"/>
                </a:lnTo>
                <a:cubicBezTo>
                  <a:pt x="418526" y="580000"/>
                  <a:pt x="358630" y="608529"/>
                  <a:pt x="294185" y="611212"/>
                </a:cubicBezTo>
                <a:cubicBezTo>
                  <a:pt x="227445" y="613989"/>
                  <a:pt x="167273" y="588716"/>
                  <a:pt x="123563" y="54523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TextBox 14">
            <a:extLst>
              <a:ext uri="{FF2B5EF4-FFF2-40B4-BE49-F238E27FC236}">
                <a16:creationId xmlns:a16="http://schemas.microsoft.com/office/drawing/2014/main" id="{97BD23F5-6E9A-4D9C-8048-3E091A3C5576}"/>
              </a:ext>
            </a:extLst>
          </p:cNvPr>
          <p:cNvSpPr txBox="1"/>
          <p:nvPr/>
        </p:nvSpPr>
        <p:spPr>
          <a:xfrm>
            <a:off x="257383" y="952062"/>
            <a:ext cx="33459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egret bound</a:t>
            </a:r>
            <a:endParaRPr lang="zh-CN" altLang="en-US" b="1" spc="-10" dirty="0">
              <a:solidFill>
                <a:srgbClr val="2E4860"/>
              </a:solidFill>
            </a:endParaRPr>
          </a:p>
        </p:txBody>
      </p: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E6373CEA-0771-4640-82EA-055C62760F16}"/>
              </a:ext>
            </a:extLst>
          </p:cNvPr>
          <p:cNvCxnSpPr>
            <a:cxnSpLocks/>
          </p:cNvCxnSpPr>
          <p:nvPr/>
        </p:nvCxnSpPr>
        <p:spPr>
          <a:xfrm flipV="1">
            <a:off x="338741" y="1373909"/>
            <a:ext cx="3101883" cy="476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>
            <a:extLst>
              <a:ext uri="{FF2B5EF4-FFF2-40B4-BE49-F238E27FC236}">
                <a16:creationId xmlns:a16="http://schemas.microsoft.com/office/drawing/2014/main" id="{8231B0B3-03B1-47D1-BE12-DCB701F051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383" y="1446343"/>
            <a:ext cx="8877132" cy="1133251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9E6AD101-2BE1-4948-A86B-331CAC021D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8741" y="2812676"/>
            <a:ext cx="2819244" cy="647972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54753CF-B9AB-4677-B5E4-DD9B77126F7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87934" y="2731680"/>
            <a:ext cx="3797977" cy="80996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87075DE-189B-4773-A1BB-5BE2EE4BCAA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6450" y="3544747"/>
            <a:ext cx="6128065" cy="958899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B30FBCF0-9FD8-492A-8B03-60D001B9F5B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9504" y="3587428"/>
            <a:ext cx="2938481" cy="518556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04557681-ACC2-415B-BEDE-89AAEFA0BD7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31952" y="4333384"/>
            <a:ext cx="4202563" cy="848442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549AAC3D-7350-46DA-AB24-14672545EC2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98290" y="4278251"/>
            <a:ext cx="1380907" cy="552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82535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924802" y="4617752"/>
            <a:ext cx="1219198" cy="535990"/>
          </a:xfrm>
          <a:prstGeom prst="rect">
            <a:avLst/>
          </a:prstGeom>
          <a:solidFill>
            <a:srgbClr val="2E48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8058149" y="4731859"/>
            <a:ext cx="4595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2</a:t>
            </a:r>
            <a:endParaRPr lang="zh-CN" altLang="en-US" sz="1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" y="214503"/>
            <a:ext cx="4959457" cy="518556"/>
          </a:xfrm>
          <a:prstGeom prst="rect">
            <a:avLst/>
          </a:prstGeom>
          <a:solidFill>
            <a:srgbClr val="2E48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455191" y="271394"/>
            <a:ext cx="61005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spc="-1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near loss FTRL regret bound</a:t>
            </a:r>
          </a:p>
          <a:p>
            <a:endParaRPr lang="zh-CN" altLang="en-US" sz="2400" b="1" spc="-1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32" name="弦形 9231"/>
          <p:cNvSpPr/>
          <p:nvPr/>
        </p:nvSpPr>
        <p:spPr>
          <a:xfrm rot="8057819">
            <a:off x="1905057" y="2053372"/>
            <a:ext cx="670904" cy="611419"/>
          </a:xfrm>
          <a:custGeom>
            <a:avLst/>
            <a:gdLst/>
            <a:ahLst/>
            <a:cxnLst/>
            <a:rect l="l" t="t" r="r" b="b"/>
            <a:pathLst>
              <a:path w="670904" h="611419">
                <a:moveTo>
                  <a:pt x="123563" y="545233"/>
                </a:moveTo>
                <a:cubicBezTo>
                  <a:pt x="79854" y="501751"/>
                  <a:pt x="52607" y="440061"/>
                  <a:pt x="51719" y="370006"/>
                </a:cubicBezTo>
                <a:lnTo>
                  <a:pt x="53474" y="358751"/>
                </a:lnTo>
                <a:cubicBezTo>
                  <a:pt x="89336" y="358095"/>
                  <a:pt x="124330" y="347028"/>
                  <a:pt x="156142" y="328318"/>
                </a:cubicBezTo>
                <a:lnTo>
                  <a:pt x="153681" y="325796"/>
                </a:lnTo>
                <a:cubicBezTo>
                  <a:pt x="115933" y="343920"/>
                  <a:pt x="71043" y="341166"/>
                  <a:pt x="35958" y="317262"/>
                </a:cubicBezTo>
                <a:cubicBezTo>
                  <a:pt x="14514" y="290103"/>
                  <a:pt x="2884" y="256126"/>
                  <a:pt x="467" y="219636"/>
                </a:cubicBezTo>
                <a:cubicBezTo>
                  <a:pt x="-6358" y="116605"/>
                  <a:pt x="62272" y="23729"/>
                  <a:pt x="162765" y="0"/>
                </a:cubicBezTo>
                <a:lnTo>
                  <a:pt x="303582" y="145606"/>
                </a:lnTo>
                <a:lnTo>
                  <a:pt x="379736" y="219907"/>
                </a:lnTo>
                <a:lnTo>
                  <a:pt x="333861" y="264671"/>
                </a:lnTo>
                <a:lnTo>
                  <a:pt x="288505" y="218189"/>
                </a:lnTo>
                <a:lnTo>
                  <a:pt x="278036" y="381447"/>
                </a:lnTo>
                <a:lnTo>
                  <a:pt x="441501" y="374986"/>
                </a:lnTo>
                <a:lnTo>
                  <a:pt x="396146" y="328504"/>
                </a:lnTo>
                <a:lnTo>
                  <a:pt x="443592" y="282209"/>
                </a:lnTo>
                <a:lnTo>
                  <a:pt x="543645" y="379827"/>
                </a:lnTo>
                <a:lnTo>
                  <a:pt x="543092" y="382013"/>
                </a:lnTo>
                <a:lnTo>
                  <a:pt x="670904" y="513000"/>
                </a:lnTo>
                <a:cubicBezTo>
                  <a:pt x="665947" y="529442"/>
                  <a:pt x="656461" y="544522"/>
                  <a:pt x="643368" y="557297"/>
                </a:cubicBezTo>
                <a:cubicBezTo>
                  <a:pt x="596775" y="602761"/>
                  <a:pt x="522148" y="601845"/>
                  <a:pt x="476685" y="555252"/>
                </a:cubicBezTo>
                <a:lnTo>
                  <a:pt x="462872" y="533887"/>
                </a:lnTo>
                <a:cubicBezTo>
                  <a:pt x="418526" y="580000"/>
                  <a:pt x="358630" y="608529"/>
                  <a:pt x="294185" y="611212"/>
                </a:cubicBezTo>
                <a:cubicBezTo>
                  <a:pt x="227445" y="613989"/>
                  <a:pt x="167273" y="588716"/>
                  <a:pt x="123563" y="54523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9CF407C3-B2BD-417F-803D-91DF756D43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9686" y="835008"/>
            <a:ext cx="2411854" cy="876054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86DE1E4D-7582-4DAE-B2D2-173EA2F71499}"/>
              </a:ext>
            </a:extLst>
          </p:cNvPr>
          <p:cNvSpPr txBox="1"/>
          <p:nvPr/>
        </p:nvSpPr>
        <p:spPr>
          <a:xfrm>
            <a:off x="190500" y="1102391"/>
            <a:ext cx="2172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inear loss function</a:t>
            </a:r>
            <a:endParaRPr lang="zh-CN" altLang="en-US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372ABD7A-BEEB-4925-B696-A904A9CD93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7558" y="995123"/>
            <a:ext cx="1576658" cy="624570"/>
          </a:xfrm>
          <a:prstGeom prst="rect">
            <a:avLst/>
          </a:prstGeom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A3B8C909-72E6-4CE2-897D-DCE1B4FB3DC8}"/>
              </a:ext>
            </a:extLst>
          </p:cNvPr>
          <p:cNvSpPr/>
          <p:nvPr/>
        </p:nvSpPr>
        <p:spPr>
          <a:xfrm>
            <a:off x="4516127" y="1122742"/>
            <a:ext cx="217238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CMR10"/>
              </a:rPr>
              <a:t>regularization term</a:t>
            </a:r>
            <a:endParaRPr lang="zh-CN" altLang="en-US" dirty="0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744AF581-C297-434B-B02F-03015656D35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19595" y="2131047"/>
            <a:ext cx="3656184" cy="876054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76CFC586-6512-44AF-8FFC-926844BB54A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03249" y="1490818"/>
            <a:ext cx="3730703" cy="740971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A326FEC5-EFF4-4035-B5AC-72F8E0364F24}"/>
              </a:ext>
            </a:extLst>
          </p:cNvPr>
          <p:cNvSpPr txBox="1"/>
          <p:nvPr/>
        </p:nvSpPr>
        <p:spPr>
          <a:xfrm>
            <a:off x="190500" y="1619693"/>
            <a:ext cx="1710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Substituting to </a:t>
            </a:r>
            <a:endParaRPr lang="zh-CN" altLang="en-US" dirty="0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427BE299-538E-44BD-81AF-7B3E3BB02B04}"/>
              </a:ext>
            </a:extLst>
          </p:cNvPr>
          <p:cNvSpPr txBox="1"/>
          <p:nvPr/>
        </p:nvSpPr>
        <p:spPr>
          <a:xfrm>
            <a:off x="259080" y="2394062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Get </a:t>
            </a:r>
            <a:endParaRPr lang="zh-CN" altLang="en-US" dirty="0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AE51A30F-E79B-4280-8234-2135E528FD1B}"/>
              </a:ext>
            </a:extLst>
          </p:cNvPr>
          <p:cNvSpPr/>
          <p:nvPr/>
        </p:nvSpPr>
        <p:spPr>
          <a:xfrm>
            <a:off x="217255" y="3246440"/>
            <a:ext cx="36561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CMR10"/>
              </a:rPr>
              <a:t>take the gradient and set it to 0:</a:t>
            </a:r>
            <a:endParaRPr lang="zh-CN" altLang="en-US" dirty="0"/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076E3C7C-CCE4-4E5F-9799-6E7455AE15D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65819" y="3122750"/>
            <a:ext cx="2665824" cy="608671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E72487A4-EB57-4FC7-B8B4-62CAE1458D4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24537" y="3697193"/>
            <a:ext cx="2241619" cy="696877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3CA827CC-F4BC-4D44-92FE-B270C70C5E5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3675" y="4394070"/>
            <a:ext cx="8695730" cy="510987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848FAEAD-4053-4ADD-90AE-99B5F984783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054094" y="3782035"/>
            <a:ext cx="3944915" cy="561420"/>
          </a:xfrm>
          <a:prstGeom prst="rect">
            <a:avLst/>
          </a:prstGeom>
        </p:spPr>
      </p:pic>
      <p:sp>
        <p:nvSpPr>
          <p:cNvPr id="28" name="矩形 27">
            <a:extLst>
              <a:ext uri="{FF2B5EF4-FFF2-40B4-BE49-F238E27FC236}">
                <a16:creationId xmlns:a16="http://schemas.microsoft.com/office/drawing/2014/main" id="{F8C7B68B-43E3-43AF-BEA0-9AADE1CA7A7F}"/>
              </a:ext>
            </a:extLst>
          </p:cNvPr>
          <p:cNvSpPr/>
          <p:nvPr/>
        </p:nvSpPr>
        <p:spPr>
          <a:xfrm>
            <a:off x="6898099" y="3383436"/>
            <a:ext cx="277967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000000"/>
                </a:solidFill>
                <a:latin typeface="Verdana" panose="020B0604030504040204" pitchFamily="34" charset="0"/>
              </a:rPr>
              <a:t>Online Gradient Descent (OGD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7156065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1" y="214503"/>
            <a:ext cx="4959457" cy="518556"/>
          </a:xfrm>
          <a:prstGeom prst="rect">
            <a:avLst/>
          </a:prstGeom>
          <a:solidFill>
            <a:srgbClr val="2E48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455191" y="271394"/>
            <a:ext cx="61005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spc="-1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near loss FTRL regret bound</a:t>
            </a:r>
          </a:p>
          <a:p>
            <a:endParaRPr lang="zh-CN" altLang="en-US" sz="2400" b="1" spc="-1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204A18A-D639-4061-AD14-4EE23EBC5A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251" y="1310567"/>
            <a:ext cx="3728189" cy="93204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502A957-7C8F-49BA-AD12-123CE184A7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215" y="770900"/>
            <a:ext cx="4505649" cy="74548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3C9E6A0E-035D-4584-9214-EA3C9074B40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45864" y="899564"/>
            <a:ext cx="2652269" cy="519436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64728267-907C-4CC2-950F-2C06BDF10990}"/>
              </a:ext>
            </a:extLst>
          </p:cNvPr>
          <p:cNvSpPr/>
          <p:nvPr/>
        </p:nvSpPr>
        <p:spPr>
          <a:xfrm>
            <a:off x="455191" y="2334459"/>
            <a:ext cx="4572000" cy="2585323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latin typeface="CMR10"/>
              </a:rPr>
              <a:t>whether this regret is sublinear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latin typeface="CMR10"/>
              </a:rPr>
              <a:t>this depends on the learning rate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latin typeface="CMR10"/>
              </a:rPr>
              <a:t>too high , adversary can pick points such that we constantly oscillate around the optimal solution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latin typeface="CMR10"/>
              </a:rPr>
              <a:t>too small ,the adversary can pick an optimal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latin typeface="CMR10"/>
              </a:rPr>
              <a:t>value far away from the initial value and we will never get there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latin typeface="CMR10"/>
              </a:rPr>
              <a:t>Pick an optimal step size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987635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1" y="214503"/>
            <a:ext cx="4959457" cy="518556"/>
          </a:xfrm>
          <a:prstGeom prst="rect">
            <a:avLst/>
          </a:prstGeom>
          <a:solidFill>
            <a:srgbClr val="2E48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455191" y="271394"/>
            <a:ext cx="61005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spc="-1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near loss FTRL regret bound</a:t>
            </a:r>
          </a:p>
          <a:p>
            <a:endParaRPr lang="zh-CN" altLang="en-US" sz="2400" b="1" spc="-1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E0201945-104D-4990-8F1F-A0013DF98F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053" y="798773"/>
            <a:ext cx="6649445" cy="1507974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AA9B33CF-2CDB-4EE7-9572-A0C397C58C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7970" y="2498271"/>
            <a:ext cx="6426320" cy="1094014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26008E96-C3FB-4633-A5C4-D6330335EFF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415" y="3585448"/>
            <a:ext cx="6974586" cy="10421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478466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924802" y="4617752"/>
            <a:ext cx="1219198" cy="535990"/>
          </a:xfrm>
          <a:prstGeom prst="rect">
            <a:avLst/>
          </a:prstGeom>
          <a:solidFill>
            <a:srgbClr val="2E48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8058149" y="4731859"/>
            <a:ext cx="4595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2</a:t>
            </a:r>
            <a:endParaRPr lang="zh-CN" altLang="en-US" sz="1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214503"/>
            <a:ext cx="6972299" cy="518556"/>
          </a:xfrm>
          <a:prstGeom prst="rect">
            <a:avLst/>
          </a:prstGeom>
          <a:solidFill>
            <a:srgbClr val="2E48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455190" y="271394"/>
            <a:ext cx="81618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spc="-1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由</a:t>
            </a:r>
            <a:r>
              <a:rPr lang="en-US" altLang="zh-CN" sz="2400" b="1" spc="-1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GD</a:t>
            </a:r>
            <a:r>
              <a:rPr lang="zh-CN" altLang="en-US" sz="2400" b="1" spc="-1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导出的代表算法</a:t>
            </a:r>
            <a:r>
              <a:rPr lang="en-US" altLang="zh-CN" sz="2400" b="1" spc="-1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BOS</a:t>
            </a:r>
            <a:r>
              <a:rPr lang="zh-CN" altLang="en-US" sz="2400" b="1" spc="-1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、</a:t>
            </a:r>
            <a:r>
              <a:rPr lang="en-US" altLang="zh-CN" sz="2400" b="1" spc="-1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DA</a:t>
            </a:r>
            <a:r>
              <a:rPr lang="zh-CN" altLang="en-US" sz="2400" b="1" spc="-1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、</a:t>
            </a:r>
            <a:r>
              <a:rPr lang="en-US" altLang="zh-CN" sz="2400" b="1" spc="-1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TRL</a:t>
            </a:r>
          </a:p>
        </p:txBody>
      </p:sp>
      <p:sp>
        <p:nvSpPr>
          <p:cNvPr id="9232" name="弦形 9231"/>
          <p:cNvSpPr/>
          <p:nvPr/>
        </p:nvSpPr>
        <p:spPr>
          <a:xfrm rot="8057819">
            <a:off x="1905057" y="2053372"/>
            <a:ext cx="670904" cy="611419"/>
          </a:xfrm>
          <a:custGeom>
            <a:avLst/>
            <a:gdLst/>
            <a:ahLst/>
            <a:cxnLst/>
            <a:rect l="l" t="t" r="r" b="b"/>
            <a:pathLst>
              <a:path w="670904" h="611419">
                <a:moveTo>
                  <a:pt x="123563" y="545233"/>
                </a:moveTo>
                <a:cubicBezTo>
                  <a:pt x="79854" y="501751"/>
                  <a:pt x="52607" y="440061"/>
                  <a:pt x="51719" y="370006"/>
                </a:cubicBezTo>
                <a:lnTo>
                  <a:pt x="53474" y="358751"/>
                </a:lnTo>
                <a:cubicBezTo>
                  <a:pt x="89336" y="358095"/>
                  <a:pt x="124330" y="347028"/>
                  <a:pt x="156142" y="328318"/>
                </a:cubicBezTo>
                <a:lnTo>
                  <a:pt x="153681" y="325796"/>
                </a:lnTo>
                <a:cubicBezTo>
                  <a:pt x="115933" y="343920"/>
                  <a:pt x="71043" y="341166"/>
                  <a:pt x="35958" y="317262"/>
                </a:cubicBezTo>
                <a:cubicBezTo>
                  <a:pt x="14514" y="290103"/>
                  <a:pt x="2884" y="256126"/>
                  <a:pt x="467" y="219636"/>
                </a:cubicBezTo>
                <a:cubicBezTo>
                  <a:pt x="-6358" y="116605"/>
                  <a:pt x="62272" y="23729"/>
                  <a:pt x="162765" y="0"/>
                </a:cubicBezTo>
                <a:lnTo>
                  <a:pt x="303582" y="145606"/>
                </a:lnTo>
                <a:lnTo>
                  <a:pt x="379736" y="219907"/>
                </a:lnTo>
                <a:lnTo>
                  <a:pt x="333861" y="264671"/>
                </a:lnTo>
                <a:lnTo>
                  <a:pt x="288505" y="218189"/>
                </a:lnTo>
                <a:lnTo>
                  <a:pt x="278036" y="381447"/>
                </a:lnTo>
                <a:lnTo>
                  <a:pt x="441501" y="374986"/>
                </a:lnTo>
                <a:lnTo>
                  <a:pt x="396146" y="328504"/>
                </a:lnTo>
                <a:lnTo>
                  <a:pt x="443592" y="282209"/>
                </a:lnTo>
                <a:lnTo>
                  <a:pt x="543645" y="379827"/>
                </a:lnTo>
                <a:lnTo>
                  <a:pt x="543092" y="382013"/>
                </a:lnTo>
                <a:lnTo>
                  <a:pt x="670904" y="513000"/>
                </a:lnTo>
                <a:cubicBezTo>
                  <a:pt x="665947" y="529442"/>
                  <a:pt x="656461" y="544522"/>
                  <a:pt x="643368" y="557297"/>
                </a:cubicBezTo>
                <a:cubicBezTo>
                  <a:pt x="596775" y="602761"/>
                  <a:pt x="522148" y="601845"/>
                  <a:pt x="476685" y="555252"/>
                </a:cubicBezTo>
                <a:lnTo>
                  <a:pt x="462872" y="533887"/>
                </a:lnTo>
                <a:cubicBezTo>
                  <a:pt x="418526" y="580000"/>
                  <a:pt x="358630" y="608529"/>
                  <a:pt x="294185" y="611212"/>
                </a:cubicBezTo>
                <a:cubicBezTo>
                  <a:pt x="227445" y="613989"/>
                  <a:pt x="167273" y="588716"/>
                  <a:pt x="123563" y="54523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83931C4-B0A3-4DB0-912E-67C8445DAF89}"/>
              </a:ext>
            </a:extLst>
          </p:cNvPr>
          <p:cNvSpPr/>
          <p:nvPr/>
        </p:nvSpPr>
        <p:spPr>
          <a:xfrm>
            <a:off x="897524" y="921079"/>
            <a:ext cx="4572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  <a:latin typeface="Verdana" panose="020B0604030504040204" pitchFamily="34" charset="0"/>
              </a:rPr>
              <a:t>一是稀疏性不够，即使加上了正则项也会因为浮点数相加而很难得到精确零值。这时可以采用截断法，比较流行的有 </a:t>
            </a:r>
            <a:r>
              <a:rPr lang="en-US" altLang="zh-CN" dirty="0">
                <a:solidFill>
                  <a:srgbClr val="000000"/>
                </a:solidFill>
                <a:latin typeface="Verdana" panose="020B0604030504040204" pitchFamily="34" charset="0"/>
              </a:rPr>
              <a:t>Truncated Gradient </a:t>
            </a:r>
            <a:r>
              <a:rPr lang="zh-CN" altLang="en-US" dirty="0">
                <a:solidFill>
                  <a:srgbClr val="000000"/>
                </a:solidFill>
                <a:latin typeface="Verdana" panose="020B0604030504040204" pitchFamily="34" charset="0"/>
              </a:rPr>
              <a:t>以及 </a:t>
            </a:r>
            <a:r>
              <a:rPr lang="en-US" altLang="zh-CN" dirty="0">
                <a:solidFill>
                  <a:srgbClr val="000000"/>
                </a:solidFill>
                <a:latin typeface="Verdana" panose="020B0604030504040204" pitchFamily="34" charset="0"/>
              </a:rPr>
              <a:t>FOBOS</a:t>
            </a:r>
            <a:r>
              <a:rPr lang="zh-CN" altLang="en-US" dirty="0">
                <a:solidFill>
                  <a:srgbClr val="000000"/>
                </a:solidFill>
                <a:latin typeface="Verdana" panose="020B0604030504040204" pitchFamily="34" charset="0"/>
              </a:rPr>
              <a:t>。二是不能处理非光滑函数，这时就需要用次梯度代替梯度，即 </a:t>
            </a:r>
            <a:r>
              <a:rPr lang="en-US" altLang="zh-CN" dirty="0" err="1">
                <a:solidFill>
                  <a:srgbClr val="000000"/>
                </a:solidFill>
                <a:latin typeface="Verdana" panose="020B0604030504040204" pitchFamily="34" charset="0"/>
              </a:rPr>
              <a:t>SubGD</a:t>
            </a:r>
            <a:r>
              <a:rPr lang="zh-CN" altLang="en-US" dirty="0">
                <a:solidFill>
                  <a:srgbClr val="000000"/>
                </a:solidFill>
                <a:latin typeface="Verdana" panose="020B0604030504040204" pitchFamily="34" charset="0"/>
              </a:rPr>
              <a:t>。</a:t>
            </a:r>
            <a:endParaRPr lang="zh-CN" alt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029757D6-6E1C-449D-B919-8761A55318C5}"/>
              </a:ext>
            </a:extLst>
          </p:cNvPr>
          <p:cNvSpPr/>
          <p:nvPr/>
        </p:nvSpPr>
        <p:spPr>
          <a:xfrm>
            <a:off x="897524" y="2812676"/>
            <a:ext cx="4572000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 err="1">
                <a:solidFill>
                  <a:srgbClr val="000000"/>
                </a:solidFill>
                <a:latin typeface="Verdana" panose="020B0604030504040204" pitchFamily="34" charset="0"/>
              </a:rPr>
              <a:t>SubGD</a:t>
            </a:r>
            <a:r>
              <a:rPr lang="en-US" altLang="zh-CN" dirty="0">
                <a:solidFill>
                  <a:srgbClr val="000000"/>
                </a:solidFill>
                <a:latin typeface="Verdana" panose="020B0604030504040204" pitchFamily="34" charset="0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Verdana" panose="020B0604030504040204" pitchFamily="34" charset="0"/>
              </a:rPr>
              <a:t>虽然能处理非光滑，但收敛速度慢，</a:t>
            </a:r>
            <a:r>
              <a:rPr lang="en-US" altLang="zh-CN" dirty="0">
                <a:solidFill>
                  <a:srgbClr val="000000"/>
                </a:solidFill>
                <a:latin typeface="Verdana" panose="020B0604030504040204" pitchFamily="34" charset="0"/>
              </a:rPr>
              <a:t>FOBOS </a:t>
            </a:r>
            <a:r>
              <a:rPr lang="zh-CN" altLang="en-US" dirty="0">
                <a:solidFill>
                  <a:srgbClr val="000000"/>
                </a:solidFill>
                <a:latin typeface="Verdana" panose="020B0604030504040204" pitchFamily="34" charset="0"/>
              </a:rPr>
              <a:t>通过向前看一步，有效提升了收敛速度。而且在加上正则项后通过软阙值截断，能达到较好的稀疏性。</a:t>
            </a:r>
            <a:r>
              <a:rPr lang="en-US" altLang="zh-CN" dirty="0">
                <a:solidFill>
                  <a:srgbClr val="000000"/>
                </a:solidFill>
                <a:latin typeface="Verdana" panose="020B0604030504040204" pitchFamily="34" charset="0"/>
              </a:rPr>
              <a:t>RDA </a:t>
            </a:r>
            <a:r>
              <a:rPr lang="zh-CN" altLang="en-US" dirty="0">
                <a:solidFill>
                  <a:srgbClr val="000000"/>
                </a:solidFill>
                <a:latin typeface="Verdana" panose="020B0604030504040204" pitchFamily="34" charset="0"/>
              </a:rPr>
              <a:t>也是 </a:t>
            </a:r>
            <a:r>
              <a:rPr lang="en-US" altLang="zh-CN" dirty="0" err="1">
                <a:solidFill>
                  <a:srgbClr val="000000"/>
                </a:solidFill>
                <a:latin typeface="Verdana" panose="020B0604030504040204" pitchFamily="34" charset="0"/>
              </a:rPr>
              <a:t>SubGD</a:t>
            </a:r>
            <a:r>
              <a:rPr lang="en-US" altLang="zh-CN" dirty="0">
                <a:solidFill>
                  <a:srgbClr val="000000"/>
                </a:solidFill>
                <a:latin typeface="Verdana" panose="020B0604030504040204" pitchFamily="34" charset="0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Verdana" panose="020B0604030504040204" pitchFamily="34" charset="0"/>
              </a:rPr>
              <a:t>的加强版，相比 </a:t>
            </a:r>
            <a:r>
              <a:rPr lang="en-US" altLang="zh-CN" dirty="0">
                <a:solidFill>
                  <a:srgbClr val="000000"/>
                </a:solidFill>
                <a:latin typeface="Verdana" panose="020B0604030504040204" pitchFamily="34" charset="0"/>
              </a:rPr>
              <a:t>FOBOS </a:t>
            </a:r>
            <a:r>
              <a:rPr lang="zh-CN" altLang="en-US" dirty="0">
                <a:solidFill>
                  <a:srgbClr val="000000"/>
                </a:solidFill>
                <a:latin typeface="Verdana" panose="020B0604030504040204" pitchFamily="34" charset="0"/>
              </a:rPr>
              <a:t>能达到更好的稀疏性，不过由于其中心化点是原点，可能会在预测我们已经见过的样本时有一定偏差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527890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924802" y="4617752"/>
            <a:ext cx="1219198" cy="535990"/>
          </a:xfrm>
          <a:prstGeom prst="rect">
            <a:avLst/>
          </a:prstGeom>
          <a:solidFill>
            <a:srgbClr val="2E48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8058149" y="4731859"/>
            <a:ext cx="4595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2</a:t>
            </a:r>
            <a:endParaRPr lang="zh-CN" altLang="en-US" sz="1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" y="214503"/>
            <a:ext cx="6359978" cy="518556"/>
          </a:xfrm>
          <a:prstGeom prst="rect">
            <a:avLst/>
          </a:prstGeom>
          <a:solidFill>
            <a:srgbClr val="2E48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455190" y="271394"/>
            <a:ext cx="81618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spc="-1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BOS</a:t>
            </a:r>
            <a:r>
              <a:rPr lang="zh-CN" altLang="en-US" sz="2400" b="1" spc="-1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（</a:t>
            </a:r>
            <a:r>
              <a:rPr lang="en-US" altLang="zh-CN" sz="2400" b="1" spc="-1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ward-Backward Splitting </a:t>
            </a:r>
            <a:r>
              <a:rPr lang="zh-CN" altLang="en-US" sz="2400" b="1" spc="-1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）</a:t>
            </a:r>
            <a:endParaRPr lang="en-US" altLang="zh-CN" sz="2400" b="1" spc="-1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32" name="弦形 9231"/>
          <p:cNvSpPr/>
          <p:nvPr/>
        </p:nvSpPr>
        <p:spPr>
          <a:xfrm rot="8057819">
            <a:off x="1905057" y="2053372"/>
            <a:ext cx="670904" cy="611419"/>
          </a:xfrm>
          <a:custGeom>
            <a:avLst/>
            <a:gdLst/>
            <a:ahLst/>
            <a:cxnLst/>
            <a:rect l="l" t="t" r="r" b="b"/>
            <a:pathLst>
              <a:path w="670904" h="611419">
                <a:moveTo>
                  <a:pt x="123563" y="545233"/>
                </a:moveTo>
                <a:cubicBezTo>
                  <a:pt x="79854" y="501751"/>
                  <a:pt x="52607" y="440061"/>
                  <a:pt x="51719" y="370006"/>
                </a:cubicBezTo>
                <a:lnTo>
                  <a:pt x="53474" y="358751"/>
                </a:lnTo>
                <a:cubicBezTo>
                  <a:pt x="89336" y="358095"/>
                  <a:pt x="124330" y="347028"/>
                  <a:pt x="156142" y="328318"/>
                </a:cubicBezTo>
                <a:lnTo>
                  <a:pt x="153681" y="325796"/>
                </a:lnTo>
                <a:cubicBezTo>
                  <a:pt x="115933" y="343920"/>
                  <a:pt x="71043" y="341166"/>
                  <a:pt x="35958" y="317262"/>
                </a:cubicBezTo>
                <a:cubicBezTo>
                  <a:pt x="14514" y="290103"/>
                  <a:pt x="2884" y="256126"/>
                  <a:pt x="467" y="219636"/>
                </a:cubicBezTo>
                <a:cubicBezTo>
                  <a:pt x="-6358" y="116605"/>
                  <a:pt x="62272" y="23729"/>
                  <a:pt x="162765" y="0"/>
                </a:cubicBezTo>
                <a:lnTo>
                  <a:pt x="303582" y="145606"/>
                </a:lnTo>
                <a:lnTo>
                  <a:pt x="379736" y="219907"/>
                </a:lnTo>
                <a:lnTo>
                  <a:pt x="333861" y="264671"/>
                </a:lnTo>
                <a:lnTo>
                  <a:pt x="288505" y="218189"/>
                </a:lnTo>
                <a:lnTo>
                  <a:pt x="278036" y="381447"/>
                </a:lnTo>
                <a:lnTo>
                  <a:pt x="441501" y="374986"/>
                </a:lnTo>
                <a:lnTo>
                  <a:pt x="396146" y="328504"/>
                </a:lnTo>
                <a:lnTo>
                  <a:pt x="443592" y="282209"/>
                </a:lnTo>
                <a:lnTo>
                  <a:pt x="543645" y="379827"/>
                </a:lnTo>
                <a:lnTo>
                  <a:pt x="543092" y="382013"/>
                </a:lnTo>
                <a:lnTo>
                  <a:pt x="670904" y="513000"/>
                </a:lnTo>
                <a:cubicBezTo>
                  <a:pt x="665947" y="529442"/>
                  <a:pt x="656461" y="544522"/>
                  <a:pt x="643368" y="557297"/>
                </a:cubicBezTo>
                <a:cubicBezTo>
                  <a:pt x="596775" y="602761"/>
                  <a:pt x="522148" y="601845"/>
                  <a:pt x="476685" y="555252"/>
                </a:cubicBezTo>
                <a:lnTo>
                  <a:pt x="462872" y="533887"/>
                </a:lnTo>
                <a:cubicBezTo>
                  <a:pt x="418526" y="580000"/>
                  <a:pt x="358630" y="608529"/>
                  <a:pt x="294185" y="611212"/>
                </a:cubicBezTo>
                <a:cubicBezTo>
                  <a:pt x="227445" y="613989"/>
                  <a:pt x="167273" y="588716"/>
                  <a:pt x="123563" y="54523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CD98EE74-4345-4C0C-9C21-267BAFCA2C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70930" y="990968"/>
            <a:ext cx="3235220" cy="610942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C8301C3D-28DE-4569-952E-918D1C342D5A}"/>
              </a:ext>
            </a:extLst>
          </p:cNvPr>
          <p:cNvSpPr/>
          <p:nvPr/>
        </p:nvSpPr>
        <p:spPr>
          <a:xfrm>
            <a:off x="363323" y="1111773"/>
            <a:ext cx="28482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spc="-10" dirty="0">
                <a:latin typeface="Arial" panose="020B0604020202020204" pitchFamily="34" charset="0"/>
                <a:cs typeface="Arial" panose="020B0604020202020204" pitchFamily="34" charset="0"/>
              </a:rPr>
              <a:t>Online</a:t>
            </a:r>
            <a:r>
              <a:rPr lang="zh-CN" altLang="en-US" b="1" spc="-1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b="1" spc="-10" dirty="0">
                <a:latin typeface="Arial" panose="020B0604020202020204" pitchFamily="34" charset="0"/>
                <a:cs typeface="Arial" panose="020B0604020202020204" pitchFamily="34" charset="0"/>
              </a:rPr>
              <a:t>Gradient Descent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34D6E5C-65CD-4DDD-A429-82FB073D48D1}"/>
              </a:ext>
            </a:extLst>
          </p:cNvPr>
          <p:cNvSpPr/>
          <p:nvPr/>
        </p:nvSpPr>
        <p:spPr>
          <a:xfrm>
            <a:off x="363323" y="1720821"/>
            <a:ext cx="33547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spc="-10" dirty="0">
                <a:latin typeface="Arial" panose="020B0604020202020204" pitchFamily="34" charset="0"/>
                <a:cs typeface="Arial" panose="020B0604020202020204" pitchFamily="34" charset="0"/>
              </a:rPr>
              <a:t>Stochastic </a:t>
            </a:r>
            <a:r>
              <a:rPr lang="zh-CN" altLang="en-US" b="1" spc="-1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b="1" spc="-10" dirty="0">
                <a:latin typeface="Arial" panose="020B0604020202020204" pitchFamily="34" charset="0"/>
                <a:cs typeface="Arial" panose="020B0604020202020204" pitchFamily="34" charset="0"/>
              </a:rPr>
              <a:t>Gradient Descent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D7C8C1FC-7247-4F45-95B7-1B443DFA0D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8088" y="1674654"/>
            <a:ext cx="3877993" cy="461665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EDED5B1B-D7E4-445E-8EFC-D2483E058F80}"/>
              </a:ext>
            </a:extLst>
          </p:cNvPr>
          <p:cNvSpPr txBox="1"/>
          <p:nvPr/>
        </p:nvSpPr>
        <p:spPr>
          <a:xfrm>
            <a:off x="3788228" y="2174173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要求光滑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D18464AB-578D-433E-9F5B-83D754D0525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94337" y="3105316"/>
            <a:ext cx="2453964" cy="620652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4E0A3288-F8E7-4166-8165-61918E7B594A}"/>
              </a:ext>
            </a:extLst>
          </p:cNvPr>
          <p:cNvSpPr/>
          <p:nvPr/>
        </p:nvSpPr>
        <p:spPr>
          <a:xfrm>
            <a:off x="324224" y="2730182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altLang="zh-CN" b="1" dirty="0">
                <a:solidFill>
                  <a:srgbClr val="000000"/>
                </a:solidFill>
                <a:latin typeface="Verdana" panose="020B0604030504040204" pitchFamily="34" charset="0"/>
              </a:rPr>
              <a:t>Subgradient Descent (SubGD)</a:t>
            </a:r>
            <a:endParaRPr lang="zh-CN" altLang="en-US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1BF123A5-8CC3-4A8C-AB28-9728CF59E5B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94337" y="2730182"/>
            <a:ext cx="2901744" cy="310302"/>
          </a:xfrm>
          <a:prstGeom prst="rect">
            <a:avLst/>
          </a:prstGeom>
        </p:spPr>
      </p:pic>
      <p:sp>
        <p:nvSpPr>
          <p:cNvPr id="14" name="矩形 13">
            <a:extLst>
              <a:ext uri="{FF2B5EF4-FFF2-40B4-BE49-F238E27FC236}">
                <a16:creationId xmlns:a16="http://schemas.microsoft.com/office/drawing/2014/main" id="{785B9616-1202-40AA-9455-84CE67BDA8A3}"/>
              </a:ext>
            </a:extLst>
          </p:cNvPr>
          <p:cNvSpPr/>
          <p:nvPr/>
        </p:nvSpPr>
        <p:spPr>
          <a:xfrm>
            <a:off x="2240509" y="3896308"/>
            <a:ext cx="546884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  <a:latin typeface="Verdana" panose="020B0604030504040204" pitchFamily="34" charset="0"/>
              </a:rPr>
              <a:t>收敛速度较慢</a:t>
            </a:r>
            <a:endParaRPr lang="en-US" altLang="zh-CN" dirty="0">
              <a:solidFill>
                <a:srgbClr val="000000"/>
              </a:solidFill>
              <a:latin typeface="Verdana" panose="020B0604030504040204" pitchFamily="34" charset="0"/>
            </a:endParaRPr>
          </a:p>
          <a:p>
            <a:r>
              <a:rPr lang="zh-CN" altLang="en-US" dirty="0">
                <a:solidFill>
                  <a:srgbClr val="000000"/>
                </a:solidFill>
                <a:latin typeface="Verdana" panose="020B0604030504040204" pitchFamily="34" charset="0"/>
              </a:rPr>
              <a:t>究其原因，由于损失函数非光滑，导致次梯度值会出现急剧变化，比如从</a:t>
            </a:r>
            <a:r>
              <a:rPr lang="en-US" altLang="zh-CN" dirty="0">
                <a:solidFill>
                  <a:srgbClr val="000000"/>
                </a:solidFill>
                <a:latin typeface="Verdana" panose="020B0604030504040204" pitchFamily="34" charset="0"/>
              </a:rPr>
              <a:t>-1</a:t>
            </a:r>
            <a:r>
              <a:rPr lang="zh-CN" altLang="en-US" dirty="0">
                <a:solidFill>
                  <a:srgbClr val="000000"/>
                </a:solidFill>
                <a:latin typeface="Verdana" panose="020B0604030504040204" pitchFamily="34" charset="0"/>
              </a:rPr>
              <a:t>跳到了</a:t>
            </a:r>
            <a:r>
              <a:rPr lang="en-US" altLang="zh-CN" dirty="0">
                <a:solidFill>
                  <a:srgbClr val="000000"/>
                </a:solidFill>
                <a:latin typeface="Verdana" panose="020B0604030504040204" pitchFamily="34" charset="0"/>
              </a:rPr>
              <a:t>1</a:t>
            </a:r>
            <a:r>
              <a:rPr lang="zh-CN" altLang="en-US" dirty="0">
                <a:solidFill>
                  <a:srgbClr val="000000"/>
                </a:solidFill>
                <a:latin typeface="Verdana" panose="020B0604030504040204" pitchFamily="34" charset="0"/>
              </a:rPr>
              <a:t>，尽管 </a:t>
            </a:r>
            <a:r>
              <a:rPr lang="en-US" altLang="zh-CN" dirty="0" err="1">
                <a:solidFill>
                  <a:srgbClr val="000000"/>
                </a:solidFill>
                <a:latin typeface="Verdana" panose="020B0604030504040204" pitchFamily="34" charset="0"/>
              </a:rPr>
              <a:t>wt</a:t>
            </a:r>
            <a:r>
              <a:rPr lang="en-US" altLang="zh-CN" dirty="0">
                <a:solidFill>
                  <a:srgbClr val="000000"/>
                </a:solidFill>
                <a:latin typeface="Verdana" panose="020B0604030504040204" pitchFamily="34" charset="0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Verdana" panose="020B0604030504040204" pitchFamily="34" charset="0"/>
              </a:rPr>
              <a:t>和 </a:t>
            </a:r>
            <a:r>
              <a:rPr lang="en-US" altLang="zh-CN" dirty="0">
                <a:solidFill>
                  <a:srgbClr val="000000"/>
                </a:solidFill>
                <a:latin typeface="Verdana" panose="020B0604030504040204" pitchFamily="34" charset="0"/>
              </a:rPr>
              <a:t>wt+1 </a:t>
            </a:r>
            <a:r>
              <a:rPr lang="zh-CN" altLang="en-US" dirty="0">
                <a:solidFill>
                  <a:srgbClr val="000000"/>
                </a:solidFill>
                <a:latin typeface="Verdana" panose="020B0604030504040204" pitchFamily="34" charset="0"/>
              </a:rPr>
              <a:t>是很接近的，这就导致了收敛速度减慢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8289587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924802" y="4617752"/>
            <a:ext cx="1219198" cy="535990"/>
          </a:xfrm>
          <a:prstGeom prst="rect">
            <a:avLst/>
          </a:prstGeom>
          <a:solidFill>
            <a:srgbClr val="2E48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8058149" y="4731859"/>
            <a:ext cx="4595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2</a:t>
            </a:r>
            <a:endParaRPr lang="zh-CN" altLang="en-US" sz="1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" y="214503"/>
            <a:ext cx="6098720" cy="518556"/>
          </a:xfrm>
          <a:prstGeom prst="rect">
            <a:avLst/>
          </a:prstGeom>
          <a:solidFill>
            <a:srgbClr val="2E48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455190" y="271394"/>
            <a:ext cx="81618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spc="-1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BOS</a:t>
            </a:r>
            <a:r>
              <a:rPr lang="zh-CN" altLang="en-US" sz="2400" b="1" spc="-1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（</a:t>
            </a:r>
            <a:r>
              <a:rPr lang="en-US" altLang="zh-CN" sz="2400" b="1" spc="-1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ward-Backward Splitting </a:t>
            </a:r>
            <a:r>
              <a:rPr lang="zh-CN" altLang="en-US" sz="2400" b="1" spc="-1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）</a:t>
            </a:r>
            <a:endParaRPr lang="en-US" altLang="zh-CN" sz="2400" b="1" spc="-1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32" name="弦形 9231"/>
          <p:cNvSpPr/>
          <p:nvPr/>
        </p:nvSpPr>
        <p:spPr>
          <a:xfrm rot="8057819">
            <a:off x="1905057" y="2053372"/>
            <a:ext cx="670904" cy="611419"/>
          </a:xfrm>
          <a:custGeom>
            <a:avLst/>
            <a:gdLst/>
            <a:ahLst/>
            <a:cxnLst/>
            <a:rect l="l" t="t" r="r" b="b"/>
            <a:pathLst>
              <a:path w="670904" h="611419">
                <a:moveTo>
                  <a:pt x="123563" y="545233"/>
                </a:moveTo>
                <a:cubicBezTo>
                  <a:pt x="79854" y="501751"/>
                  <a:pt x="52607" y="440061"/>
                  <a:pt x="51719" y="370006"/>
                </a:cubicBezTo>
                <a:lnTo>
                  <a:pt x="53474" y="358751"/>
                </a:lnTo>
                <a:cubicBezTo>
                  <a:pt x="89336" y="358095"/>
                  <a:pt x="124330" y="347028"/>
                  <a:pt x="156142" y="328318"/>
                </a:cubicBezTo>
                <a:lnTo>
                  <a:pt x="153681" y="325796"/>
                </a:lnTo>
                <a:cubicBezTo>
                  <a:pt x="115933" y="343920"/>
                  <a:pt x="71043" y="341166"/>
                  <a:pt x="35958" y="317262"/>
                </a:cubicBezTo>
                <a:cubicBezTo>
                  <a:pt x="14514" y="290103"/>
                  <a:pt x="2884" y="256126"/>
                  <a:pt x="467" y="219636"/>
                </a:cubicBezTo>
                <a:cubicBezTo>
                  <a:pt x="-6358" y="116605"/>
                  <a:pt x="62272" y="23729"/>
                  <a:pt x="162765" y="0"/>
                </a:cubicBezTo>
                <a:lnTo>
                  <a:pt x="303582" y="145606"/>
                </a:lnTo>
                <a:lnTo>
                  <a:pt x="379736" y="219907"/>
                </a:lnTo>
                <a:lnTo>
                  <a:pt x="333861" y="264671"/>
                </a:lnTo>
                <a:lnTo>
                  <a:pt x="288505" y="218189"/>
                </a:lnTo>
                <a:lnTo>
                  <a:pt x="278036" y="381447"/>
                </a:lnTo>
                <a:lnTo>
                  <a:pt x="441501" y="374986"/>
                </a:lnTo>
                <a:lnTo>
                  <a:pt x="396146" y="328504"/>
                </a:lnTo>
                <a:lnTo>
                  <a:pt x="443592" y="282209"/>
                </a:lnTo>
                <a:lnTo>
                  <a:pt x="543645" y="379827"/>
                </a:lnTo>
                <a:lnTo>
                  <a:pt x="543092" y="382013"/>
                </a:lnTo>
                <a:lnTo>
                  <a:pt x="670904" y="513000"/>
                </a:lnTo>
                <a:cubicBezTo>
                  <a:pt x="665947" y="529442"/>
                  <a:pt x="656461" y="544522"/>
                  <a:pt x="643368" y="557297"/>
                </a:cubicBezTo>
                <a:cubicBezTo>
                  <a:pt x="596775" y="602761"/>
                  <a:pt x="522148" y="601845"/>
                  <a:pt x="476685" y="555252"/>
                </a:cubicBezTo>
                <a:lnTo>
                  <a:pt x="462872" y="533887"/>
                </a:lnTo>
                <a:cubicBezTo>
                  <a:pt x="418526" y="580000"/>
                  <a:pt x="358630" y="608529"/>
                  <a:pt x="294185" y="611212"/>
                </a:cubicBezTo>
                <a:cubicBezTo>
                  <a:pt x="227445" y="613989"/>
                  <a:pt x="167273" y="588716"/>
                  <a:pt x="123563" y="54523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8301C3D-28DE-4569-952E-918D1C342D5A}"/>
              </a:ext>
            </a:extLst>
          </p:cNvPr>
          <p:cNvSpPr/>
          <p:nvPr/>
        </p:nvSpPr>
        <p:spPr>
          <a:xfrm>
            <a:off x="363323" y="1111773"/>
            <a:ext cx="58144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/>
              <a:t>后向次梯度下降：</a:t>
            </a:r>
            <a:r>
              <a:rPr lang="zh-CN" altLang="en-US" dirty="0"/>
              <a:t>用 </a:t>
            </a:r>
            <a:r>
              <a:rPr lang="en-US" altLang="zh-CN" dirty="0"/>
              <a:t>t+1 </a:t>
            </a:r>
            <a:r>
              <a:rPr lang="zh-CN" altLang="en-US" dirty="0"/>
              <a:t>时刻的次梯度去更新得到 </a:t>
            </a:r>
            <a:r>
              <a:rPr lang="en-US" altLang="zh-CN" dirty="0"/>
              <a:t>wt+1</a:t>
            </a:r>
            <a:endParaRPr lang="en-US" altLang="zh-CN" spc="-1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E0A3288-F8E7-4166-8165-61918E7B594A}"/>
              </a:ext>
            </a:extLst>
          </p:cNvPr>
          <p:cNvSpPr/>
          <p:nvPr/>
        </p:nvSpPr>
        <p:spPr>
          <a:xfrm>
            <a:off x="363323" y="1760685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altLang="zh-CN" b="1" dirty="0">
                <a:solidFill>
                  <a:srgbClr val="000000"/>
                </a:solidFill>
                <a:latin typeface="Verdana" panose="020B0604030504040204" pitchFamily="34" charset="0"/>
              </a:rPr>
              <a:t>Fermat </a:t>
            </a:r>
            <a:r>
              <a:rPr lang="zh-CN" altLang="en-US" b="1" dirty="0">
                <a:solidFill>
                  <a:srgbClr val="000000"/>
                </a:solidFill>
                <a:latin typeface="Verdana" panose="020B0604030504040204" pitchFamily="34" charset="0"/>
              </a:rPr>
              <a:t>引理</a:t>
            </a:r>
            <a:endParaRPr lang="zh-CN" altLang="en-US" dirty="0"/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BB90F5A7-5B50-458A-A4DF-91439C3D32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1460" y="1645227"/>
            <a:ext cx="3340053" cy="685419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1F12B14B-5548-4F93-8461-18B332A8FE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81460" y="2571617"/>
            <a:ext cx="3805837" cy="781892"/>
          </a:xfrm>
          <a:prstGeom prst="rect">
            <a:avLst/>
          </a:prstGeom>
        </p:spPr>
      </p:pic>
      <p:sp>
        <p:nvSpPr>
          <p:cNvPr id="21" name="矩形 20">
            <a:extLst>
              <a:ext uri="{FF2B5EF4-FFF2-40B4-BE49-F238E27FC236}">
                <a16:creationId xmlns:a16="http://schemas.microsoft.com/office/drawing/2014/main" id="{E89F5A95-9F6B-43C6-9AA3-C4315C44C1DE}"/>
              </a:ext>
            </a:extLst>
          </p:cNvPr>
          <p:cNvSpPr/>
          <p:nvPr/>
        </p:nvSpPr>
        <p:spPr>
          <a:xfrm>
            <a:off x="407587" y="2744945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b="1" dirty="0">
                <a:solidFill>
                  <a:srgbClr val="000000"/>
                </a:solidFill>
                <a:latin typeface="Verdana" panose="020B0604030504040204" pitchFamily="34" charset="0"/>
              </a:rPr>
              <a:t>更新式</a:t>
            </a:r>
            <a:endParaRPr lang="zh-CN" altLang="en-US" dirty="0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C59F41A3-733A-45C8-862B-6D682663F41D}"/>
              </a:ext>
            </a:extLst>
          </p:cNvPr>
          <p:cNvSpPr/>
          <p:nvPr/>
        </p:nvSpPr>
        <p:spPr>
          <a:xfrm>
            <a:off x="363323" y="3985104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b="1" dirty="0">
                <a:solidFill>
                  <a:srgbClr val="000000"/>
                </a:solidFill>
                <a:latin typeface="Verdana" panose="020B0604030504040204" pitchFamily="34" charset="0"/>
              </a:rPr>
              <a:t>FOBO</a:t>
            </a:r>
            <a:r>
              <a:rPr lang="zh-CN" altLang="en-US" b="1" dirty="0">
                <a:solidFill>
                  <a:srgbClr val="000000"/>
                </a:solidFill>
                <a:latin typeface="Verdana" panose="020B0604030504040204" pitchFamily="34" charset="0"/>
              </a:rPr>
              <a:t>（</a:t>
            </a:r>
            <a:r>
              <a:rPr lang="en-US" altLang="zh-CN" b="1" dirty="0">
                <a:solidFill>
                  <a:srgbClr val="000000"/>
                </a:solidFill>
                <a:latin typeface="Verdana" panose="020B0604030504040204" pitchFamily="34" charset="0"/>
              </a:rPr>
              <a:t>Forward-Backward Splitting </a:t>
            </a:r>
            <a:r>
              <a:rPr lang="zh-CN" altLang="en-US" b="1" dirty="0">
                <a:solidFill>
                  <a:srgbClr val="000000"/>
                </a:solidFill>
                <a:latin typeface="Verdana" panose="020B0604030504040204" pitchFamily="34" charset="0"/>
              </a:rPr>
              <a:t>）</a:t>
            </a:r>
            <a:endParaRPr lang="zh-CN" altLang="en-US" dirty="0"/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95BC99C8-D2E8-4364-9CC3-BFF6CAD28DC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09226" y="3528576"/>
            <a:ext cx="3796772" cy="561495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135FBA91-B7C9-4E31-A10C-A369E5B940C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74003" y="4237239"/>
            <a:ext cx="2305897" cy="849541"/>
          </a:xfrm>
          <a:prstGeom prst="rect">
            <a:avLst/>
          </a:prstGeom>
        </p:spPr>
      </p:pic>
      <p:sp>
        <p:nvSpPr>
          <p:cNvPr id="27" name="矩形 26">
            <a:extLst>
              <a:ext uri="{FF2B5EF4-FFF2-40B4-BE49-F238E27FC236}">
                <a16:creationId xmlns:a16="http://schemas.microsoft.com/office/drawing/2014/main" id="{975DFE46-0654-4BDE-8CED-5147C09A8DD4}"/>
              </a:ext>
            </a:extLst>
          </p:cNvPr>
          <p:cNvSpPr/>
          <p:nvPr/>
        </p:nvSpPr>
        <p:spPr>
          <a:xfrm>
            <a:off x="6001939" y="2789606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  <a:latin typeface="Verdana" panose="020B0604030504040204" pitchFamily="34" charset="0"/>
              </a:rPr>
              <a:t>对于光滑项梯度下降</a:t>
            </a:r>
            <a:endParaRPr lang="en-US" altLang="zh-CN" dirty="0">
              <a:solidFill>
                <a:srgbClr val="000000"/>
              </a:solidFill>
              <a:latin typeface="Verdana" panose="020B0604030504040204" pitchFamily="34" charset="0"/>
            </a:endParaRPr>
          </a:p>
          <a:p>
            <a:r>
              <a:rPr lang="zh-CN" altLang="en-US" dirty="0">
                <a:solidFill>
                  <a:srgbClr val="000000"/>
                </a:solidFill>
                <a:latin typeface="Verdana" panose="020B0604030504040204" pitchFamily="34" charset="0"/>
              </a:rPr>
              <a:t>对于非光滑项后向次梯度下降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9674642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655380" y="1442873"/>
            <a:ext cx="1219198" cy="535990"/>
          </a:xfrm>
          <a:prstGeom prst="rect">
            <a:avLst/>
          </a:prstGeom>
          <a:solidFill>
            <a:srgbClr val="2E48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7788727" y="1556980"/>
            <a:ext cx="4595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2</a:t>
            </a:r>
            <a:endParaRPr lang="zh-CN" altLang="en-US" sz="1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" y="214503"/>
            <a:ext cx="6098720" cy="518556"/>
          </a:xfrm>
          <a:prstGeom prst="rect">
            <a:avLst/>
          </a:prstGeom>
          <a:solidFill>
            <a:srgbClr val="2E48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455190" y="271394"/>
            <a:ext cx="81618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spc="-1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BOS</a:t>
            </a:r>
            <a:r>
              <a:rPr lang="zh-CN" altLang="en-US" sz="2400" b="1" spc="-1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（</a:t>
            </a:r>
            <a:r>
              <a:rPr lang="en-US" altLang="zh-CN" sz="2400" b="1" spc="-1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ward-Backward Splitting </a:t>
            </a:r>
            <a:r>
              <a:rPr lang="zh-CN" altLang="en-US" sz="2400" b="1" spc="-1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）</a:t>
            </a:r>
            <a:endParaRPr lang="en-US" altLang="zh-CN" sz="2400" b="1" spc="-1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32" name="弦形 9231"/>
          <p:cNvSpPr/>
          <p:nvPr/>
        </p:nvSpPr>
        <p:spPr>
          <a:xfrm rot="8057819">
            <a:off x="1905057" y="2053372"/>
            <a:ext cx="670904" cy="611419"/>
          </a:xfrm>
          <a:custGeom>
            <a:avLst/>
            <a:gdLst/>
            <a:ahLst/>
            <a:cxnLst/>
            <a:rect l="l" t="t" r="r" b="b"/>
            <a:pathLst>
              <a:path w="670904" h="611419">
                <a:moveTo>
                  <a:pt x="123563" y="545233"/>
                </a:moveTo>
                <a:cubicBezTo>
                  <a:pt x="79854" y="501751"/>
                  <a:pt x="52607" y="440061"/>
                  <a:pt x="51719" y="370006"/>
                </a:cubicBezTo>
                <a:lnTo>
                  <a:pt x="53474" y="358751"/>
                </a:lnTo>
                <a:cubicBezTo>
                  <a:pt x="89336" y="358095"/>
                  <a:pt x="124330" y="347028"/>
                  <a:pt x="156142" y="328318"/>
                </a:cubicBezTo>
                <a:lnTo>
                  <a:pt x="153681" y="325796"/>
                </a:lnTo>
                <a:cubicBezTo>
                  <a:pt x="115933" y="343920"/>
                  <a:pt x="71043" y="341166"/>
                  <a:pt x="35958" y="317262"/>
                </a:cubicBezTo>
                <a:cubicBezTo>
                  <a:pt x="14514" y="290103"/>
                  <a:pt x="2884" y="256126"/>
                  <a:pt x="467" y="219636"/>
                </a:cubicBezTo>
                <a:cubicBezTo>
                  <a:pt x="-6358" y="116605"/>
                  <a:pt x="62272" y="23729"/>
                  <a:pt x="162765" y="0"/>
                </a:cubicBezTo>
                <a:lnTo>
                  <a:pt x="303582" y="145606"/>
                </a:lnTo>
                <a:lnTo>
                  <a:pt x="379736" y="219907"/>
                </a:lnTo>
                <a:lnTo>
                  <a:pt x="333861" y="264671"/>
                </a:lnTo>
                <a:lnTo>
                  <a:pt x="288505" y="218189"/>
                </a:lnTo>
                <a:lnTo>
                  <a:pt x="278036" y="381447"/>
                </a:lnTo>
                <a:lnTo>
                  <a:pt x="441501" y="374986"/>
                </a:lnTo>
                <a:lnTo>
                  <a:pt x="396146" y="328504"/>
                </a:lnTo>
                <a:lnTo>
                  <a:pt x="443592" y="282209"/>
                </a:lnTo>
                <a:lnTo>
                  <a:pt x="543645" y="379827"/>
                </a:lnTo>
                <a:lnTo>
                  <a:pt x="543092" y="382013"/>
                </a:lnTo>
                <a:lnTo>
                  <a:pt x="670904" y="513000"/>
                </a:lnTo>
                <a:cubicBezTo>
                  <a:pt x="665947" y="529442"/>
                  <a:pt x="656461" y="544522"/>
                  <a:pt x="643368" y="557297"/>
                </a:cubicBezTo>
                <a:cubicBezTo>
                  <a:pt x="596775" y="602761"/>
                  <a:pt x="522148" y="601845"/>
                  <a:pt x="476685" y="555252"/>
                </a:cubicBezTo>
                <a:lnTo>
                  <a:pt x="462872" y="533887"/>
                </a:lnTo>
                <a:cubicBezTo>
                  <a:pt x="418526" y="580000"/>
                  <a:pt x="358630" y="608529"/>
                  <a:pt x="294185" y="611212"/>
                </a:cubicBezTo>
                <a:cubicBezTo>
                  <a:pt x="227445" y="613989"/>
                  <a:pt x="167273" y="588716"/>
                  <a:pt x="123563" y="54523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C59F41A3-733A-45C8-862B-6D682663F41D}"/>
              </a:ext>
            </a:extLst>
          </p:cNvPr>
          <p:cNvSpPr/>
          <p:nvPr/>
        </p:nvSpPr>
        <p:spPr>
          <a:xfrm>
            <a:off x="93901" y="1147087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b="1" dirty="0">
                <a:solidFill>
                  <a:srgbClr val="000000"/>
                </a:solidFill>
                <a:latin typeface="Verdana" panose="020B0604030504040204" pitchFamily="34" charset="0"/>
              </a:rPr>
              <a:t>FOBO</a:t>
            </a:r>
            <a:r>
              <a:rPr lang="zh-CN" altLang="en-US" b="1" dirty="0">
                <a:solidFill>
                  <a:srgbClr val="000000"/>
                </a:solidFill>
                <a:latin typeface="Verdana" panose="020B0604030504040204" pitchFamily="34" charset="0"/>
              </a:rPr>
              <a:t>（</a:t>
            </a:r>
            <a:r>
              <a:rPr lang="en-US" altLang="zh-CN" b="1" dirty="0">
                <a:solidFill>
                  <a:srgbClr val="000000"/>
                </a:solidFill>
                <a:latin typeface="Verdana" panose="020B0604030504040204" pitchFamily="34" charset="0"/>
              </a:rPr>
              <a:t>Forward-Backward Splitting </a:t>
            </a:r>
            <a:r>
              <a:rPr lang="zh-CN" altLang="en-US" b="1" dirty="0">
                <a:solidFill>
                  <a:srgbClr val="000000"/>
                </a:solidFill>
                <a:latin typeface="Verdana" panose="020B0604030504040204" pitchFamily="34" charset="0"/>
              </a:rPr>
              <a:t>）</a:t>
            </a:r>
            <a:endParaRPr lang="zh-CN" altLang="en-US" dirty="0"/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D83C938A-BBBB-4222-85A9-B229B9C040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24119" y="863789"/>
            <a:ext cx="4912093" cy="111507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D3D8E1B1-ED75-4DFB-BEE4-B9F83B978A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005" y="3573794"/>
            <a:ext cx="7802990" cy="1298312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A2C54D54-FD49-438F-B4D8-5854EFCAB06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97087" y="2397164"/>
            <a:ext cx="5617727" cy="8310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04623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924802" y="4617752"/>
            <a:ext cx="1219198" cy="535990"/>
          </a:xfrm>
          <a:prstGeom prst="rect">
            <a:avLst/>
          </a:prstGeom>
          <a:solidFill>
            <a:srgbClr val="2E48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8058149" y="4731859"/>
            <a:ext cx="4595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1</a:t>
            </a:r>
            <a:endParaRPr lang="zh-CN" altLang="en-US" sz="1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" y="214503"/>
            <a:ext cx="3448371" cy="518556"/>
          </a:xfrm>
          <a:prstGeom prst="rect">
            <a:avLst/>
          </a:prstGeom>
          <a:solidFill>
            <a:srgbClr val="2E48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455191" y="271394"/>
            <a:ext cx="35354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spc="-1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finition</a:t>
            </a:r>
            <a:endParaRPr lang="zh-CN" altLang="en-US" sz="2400" b="1" spc="-1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直接连接符 9"/>
          <p:cNvCxnSpPr>
            <a:cxnSpLocks/>
          </p:cNvCxnSpPr>
          <p:nvPr/>
        </p:nvCxnSpPr>
        <p:spPr>
          <a:xfrm>
            <a:off x="455191" y="1411936"/>
            <a:ext cx="0" cy="133126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59813" y="1376198"/>
            <a:ext cx="712734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In computer science, online machine learning is a method of machine learning in which data becomes available in a </a:t>
            </a:r>
            <a:r>
              <a:rPr lang="en-US" altLang="zh-CN" u="sng" dirty="0">
                <a:solidFill>
                  <a:srgbClr val="FF0000"/>
                </a:solidFill>
              </a:rPr>
              <a:t>sequential order</a:t>
            </a:r>
            <a:r>
              <a:rPr lang="en-US" altLang="zh-CN" u="sng" dirty="0"/>
              <a:t> </a:t>
            </a:r>
            <a:r>
              <a:rPr lang="en-US" altLang="zh-CN" dirty="0"/>
              <a:t>and is used to </a:t>
            </a:r>
            <a:r>
              <a:rPr lang="en-US" altLang="zh-CN" u="sng" dirty="0">
                <a:solidFill>
                  <a:srgbClr val="FF0000"/>
                </a:solidFill>
              </a:rPr>
              <a:t>update our best predictor for future data at each step</a:t>
            </a:r>
            <a:r>
              <a:rPr lang="en-US" altLang="zh-CN" dirty="0"/>
              <a:t>, as opposed to batch learning techniques which generate the best predictor by learning on the entire training data set at once.</a:t>
            </a:r>
            <a:endParaRPr lang="en-US" altLang="zh-CN" sz="2400" spc="-40" dirty="0"/>
          </a:p>
        </p:txBody>
      </p:sp>
      <p:sp>
        <p:nvSpPr>
          <p:cNvPr id="9232" name="弦形 9231"/>
          <p:cNvSpPr/>
          <p:nvPr/>
        </p:nvSpPr>
        <p:spPr>
          <a:xfrm rot="8057819">
            <a:off x="4875677" y="3951915"/>
            <a:ext cx="670904" cy="611419"/>
          </a:xfrm>
          <a:custGeom>
            <a:avLst/>
            <a:gdLst/>
            <a:ahLst/>
            <a:cxnLst/>
            <a:rect l="l" t="t" r="r" b="b"/>
            <a:pathLst>
              <a:path w="670904" h="611419">
                <a:moveTo>
                  <a:pt x="123563" y="545233"/>
                </a:moveTo>
                <a:cubicBezTo>
                  <a:pt x="79854" y="501751"/>
                  <a:pt x="52607" y="440061"/>
                  <a:pt x="51719" y="370006"/>
                </a:cubicBezTo>
                <a:lnTo>
                  <a:pt x="53474" y="358751"/>
                </a:lnTo>
                <a:cubicBezTo>
                  <a:pt x="89336" y="358095"/>
                  <a:pt x="124330" y="347028"/>
                  <a:pt x="156142" y="328318"/>
                </a:cubicBezTo>
                <a:lnTo>
                  <a:pt x="153681" y="325796"/>
                </a:lnTo>
                <a:cubicBezTo>
                  <a:pt x="115933" y="343920"/>
                  <a:pt x="71043" y="341166"/>
                  <a:pt x="35958" y="317262"/>
                </a:cubicBezTo>
                <a:cubicBezTo>
                  <a:pt x="14514" y="290103"/>
                  <a:pt x="2884" y="256126"/>
                  <a:pt x="467" y="219636"/>
                </a:cubicBezTo>
                <a:cubicBezTo>
                  <a:pt x="-6358" y="116605"/>
                  <a:pt x="62272" y="23729"/>
                  <a:pt x="162765" y="0"/>
                </a:cubicBezTo>
                <a:lnTo>
                  <a:pt x="303582" y="145606"/>
                </a:lnTo>
                <a:lnTo>
                  <a:pt x="379736" y="219907"/>
                </a:lnTo>
                <a:lnTo>
                  <a:pt x="333861" y="264671"/>
                </a:lnTo>
                <a:lnTo>
                  <a:pt x="288505" y="218189"/>
                </a:lnTo>
                <a:lnTo>
                  <a:pt x="278036" y="381447"/>
                </a:lnTo>
                <a:lnTo>
                  <a:pt x="441501" y="374986"/>
                </a:lnTo>
                <a:lnTo>
                  <a:pt x="396146" y="328504"/>
                </a:lnTo>
                <a:lnTo>
                  <a:pt x="443592" y="282209"/>
                </a:lnTo>
                <a:lnTo>
                  <a:pt x="543645" y="379827"/>
                </a:lnTo>
                <a:lnTo>
                  <a:pt x="543092" y="382013"/>
                </a:lnTo>
                <a:lnTo>
                  <a:pt x="670904" y="513000"/>
                </a:lnTo>
                <a:cubicBezTo>
                  <a:pt x="665947" y="529442"/>
                  <a:pt x="656461" y="544522"/>
                  <a:pt x="643368" y="557297"/>
                </a:cubicBezTo>
                <a:cubicBezTo>
                  <a:pt x="596775" y="602761"/>
                  <a:pt x="522148" y="601845"/>
                  <a:pt x="476685" y="555252"/>
                </a:cubicBezTo>
                <a:lnTo>
                  <a:pt x="462872" y="533887"/>
                </a:lnTo>
                <a:cubicBezTo>
                  <a:pt x="418526" y="580000"/>
                  <a:pt x="358630" y="608529"/>
                  <a:pt x="294185" y="611212"/>
                </a:cubicBezTo>
                <a:cubicBezTo>
                  <a:pt x="227445" y="613989"/>
                  <a:pt x="167273" y="588716"/>
                  <a:pt x="123563" y="54523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09EA23E-0B59-4E75-AD15-0692EF0B4DD5}"/>
              </a:ext>
            </a:extLst>
          </p:cNvPr>
          <p:cNvSpPr txBox="1"/>
          <p:nvPr/>
        </p:nvSpPr>
        <p:spPr>
          <a:xfrm>
            <a:off x="559813" y="3311999"/>
            <a:ext cx="45448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inimize the cumulative loss doesn’t work </a:t>
            </a:r>
            <a:endParaRPr lang="zh-CN" altLang="en-US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6ECFC57C-5148-428A-8FB1-BBC34723B0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7216" y="3934233"/>
            <a:ext cx="2948815" cy="119406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BB980F92-6598-44C3-9E10-1753A322B3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270" y="3908897"/>
            <a:ext cx="4729673" cy="10216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663438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924802" y="4617752"/>
            <a:ext cx="1219198" cy="535990"/>
          </a:xfrm>
          <a:prstGeom prst="rect">
            <a:avLst/>
          </a:prstGeom>
          <a:solidFill>
            <a:srgbClr val="2E48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8058149" y="4731859"/>
            <a:ext cx="4595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2</a:t>
            </a:r>
            <a:endParaRPr lang="zh-CN" altLang="en-US" sz="1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" y="214503"/>
            <a:ext cx="6098720" cy="518556"/>
          </a:xfrm>
          <a:prstGeom prst="rect">
            <a:avLst/>
          </a:prstGeom>
          <a:solidFill>
            <a:srgbClr val="2E48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455190" y="271394"/>
            <a:ext cx="81618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spc="-1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G(Truncated Gradient)</a:t>
            </a:r>
          </a:p>
        </p:txBody>
      </p:sp>
      <p:sp>
        <p:nvSpPr>
          <p:cNvPr id="9232" name="弦形 9231"/>
          <p:cNvSpPr/>
          <p:nvPr/>
        </p:nvSpPr>
        <p:spPr>
          <a:xfrm rot="8057819">
            <a:off x="1905057" y="2053372"/>
            <a:ext cx="670904" cy="611419"/>
          </a:xfrm>
          <a:custGeom>
            <a:avLst/>
            <a:gdLst/>
            <a:ahLst/>
            <a:cxnLst/>
            <a:rect l="l" t="t" r="r" b="b"/>
            <a:pathLst>
              <a:path w="670904" h="611419">
                <a:moveTo>
                  <a:pt x="123563" y="545233"/>
                </a:moveTo>
                <a:cubicBezTo>
                  <a:pt x="79854" y="501751"/>
                  <a:pt x="52607" y="440061"/>
                  <a:pt x="51719" y="370006"/>
                </a:cubicBezTo>
                <a:lnTo>
                  <a:pt x="53474" y="358751"/>
                </a:lnTo>
                <a:cubicBezTo>
                  <a:pt x="89336" y="358095"/>
                  <a:pt x="124330" y="347028"/>
                  <a:pt x="156142" y="328318"/>
                </a:cubicBezTo>
                <a:lnTo>
                  <a:pt x="153681" y="325796"/>
                </a:lnTo>
                <a:cubicBezTo>
                  <a:pt x="115933" y="343920"/>
                  <a:pt x="71043" y="341166"/>
                  <a:pt x="35958" y="317262"/>
                </a:cubicBezTo>
                <a:cubicBezTo>
                  <a:pt x="14514" y="290103"/>
                  <a:pt x="2884" y="256126"/>
                  <a:pt x="467" y="219636"/>
                </a:cubicBezTo>
                <a:cubicBezTo>
                  <a:pt x="-6358" y="116605"/>
                  <a:pt x="62272" y="23729"/>
                  <a:pt x="162765" y="0"/>
                </a:cubicBezTo>
                <a:lnTo>
                  <a:pt x="303582" y="145606"/>
                </a:lnTo>
                <a:lnTo>
                  <a:pt x="379736" y="219907"/>
                </a:lnTo>
                <a:lnTo>
                  <a:pt x="333861" y="264671"/>
                </a:lnTo>
                <a:lnTo>
                  <a:pt x="288505" y="218189"/>
                </a:lnTo>
                <a:lnTo>
                  <a:pt x="278036" y="381447"/>
                </a:lnTo>
                <a:lnTo>
                  <a:pt x="441501" y="374986"/>
                </a:lnTo>
                <a:lnTo>
                  <a:pt x="396146" y="328504"/>
                </a:lnTo>
                <a:lnTo>
                  <a:pt x="443592" y="282209"/>
                </a:lnTo>
                <a:lnTo>
                  <a:pt x="543645" y="379827"/>
                </a:lnTo>
                <a:lnTo>
                  <a:pt x="543092" y="382013"/>
                </a:lnTo>
                <a:lnTo>
                  <a:pt x="670904" y="513000"/>
                </a:lnTo>
                <a:cubicBezTo>
                  <a:pt x="665947" y="529442"/>
                  <a:pt x="656461" y="544522"/>
                  <a:pt x="643368" y="557297"/>
                </a:cubicBezTo>
                <a:cubicBezTo>
                  <a:pt x="596775" y="602761"/>
                  <a:pt x="522148" y="601845"/>
                  <a:pt x="476685" y="555252"/>
                </a:cubicBezTo>
                <a:lnTo>
                  <a:pt x="462872" y="533887"/>
                </a:lnTo>
                <a:cubicBezTo>
                  <a:pt x="418526" y="580000"/>
                  <a:pt x="358630" y="608529"/>
                  <a:pt x="294185" y="611212"/>
                </a:cubicBezTo>
                <a:cubicBezTo>
                  <a:pt x="227445" y="613989"/>
                  <a:pt x="167273" y="588716"/>
                  <a:pt x="123563" y="54523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81305F38-7CCA-4A8B-A45A-713CF8D6AE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180" y="1094772"/>
            <a:ext cx="4819761" cy="1131169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0639E999-9683-4E28-AAC3-5F9F64448D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4493" y="2571750"/>
            <a:ext cx="2194868" cy="1830272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F3608794-70C2-458D-9CF2-A234C1280EA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45742" y="2719862"/>
            <a:ext cx="5267257" cy="12155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868042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924802" y="4617752"/>
            <a:ext cx="1219198" cy="535990"/>
          </a:xfrm>
          <a:prstGeom prst="rect">
            <a:avLst/>
          </a:prstGeom>
          <a:solidFill>
            <a:srgbClr val="2E48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8058149" y="4731859"/>
            <a:ext cx="4595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2</a:t>
            </a:r>
            <a:endParaRPr lang="zh-CN" altLang="en-US" sz="1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" y="214503"/>
            <a:ext cx="6098720" cy="518556"/>
          </a:xfrm>
          <a:prstGeom prst="rect">
            <a:avLst/>
          </a:prstGeom>
          <a:solidFill>
            <a:srgbClr val="2E48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455190" y="271394"/>
            <a:ext cx="81618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spc="-1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BOS</a:t>
            </a:r>
            <a:r>
              <a:rPr lang="zh-CN" altLang="en-US" sz="2400" b="1" spc="-1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（</a:t>
            </a:r>
            <a:r>
              <a:rPr lang="en-US" altLang="zh-CN" sz="2400" b="1" spc="-1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ward-Backward Splitting </a:t>
            </a:r>
            <a:r>
              <a:rPr lang="zh-CN" altLang="en-US" sz="2400" b="1" spc="-1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）</a:t>
            </a:r>
            <a:endParaRPr lang="en-US" altLang="zh-CN" sz="2400" b="1" spc="-1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32" name="弦形 9231"/>
          <p:cNvSpPr/>
          <p:nvPr/>
        </p:nvSpPr>
        <p:spPr>
          <a:xfrm rot="8057819">
            <a:off x="1905057" y="2053372"/>
            <a:ext cx="670904" cy="611419"/>
          </a:xfrm>
          <a:custGeom>
            <a:avLst/>
            <a:gdLst/>
            <a:ahLst/>
            <a:cxnLst/>
            <a:rect l="l" t="t" r="r" b="b"/>
            <a:pathLst>
              <a:path w="670904" h="611419">
                <a:moveTo>
                  <a:pt x="123563" y="545233"/>
                </a:moveTo>
                <a:cubicBezTo>
                  <a:pt x="79854" y="501751"/>
                  <a:pt x="52607" y="440061"/>
                  <a:pt x="51719" y="370006"/>
                </a:cubicBezTo>
                <a:lnTo>
                  <a:pt x="53474" y="358751"/>
                </a:lnTo>
                <a:cubicBezTo>
                  <a:pt x="89336" y="358095"/>
                  <a:pt x="124330" y="347028"/>
                  <a:pt x="156142" y="328318"/>
                </a:cubicBezTo>
                <a:lnTo>
                  <a:pt x="153681" y="325796"/>
                </a:lnTo>
                <a:cubicBezTo>
                  <a:pt x="115933" y="343920"/>
                  <a:pt x="71043" y="341166"/>
                  <a:pt x="35958" y="317262"/>
                </a:cubicBezTo>
                <a:cubicBezTo>
                  <a:pt x="14514" y="290103"/>
                  <a:pt x="2884" y="256126"/>
                  <a:pt x="467" y="219636"/>
                </a:cubicBezTo>
                <a:cubicBezTo>
                  <a:pt x="-6358" y="116605"/>
                  <a:pt x="62272" y="23729"/>
                  <a:pt x="162765" y="0"/>
                </a:cubicBezTo>
                <a:lnTo>
                  <a:pt x="303582" y="145606"/>
                </a:lnTo>
                <a:lnTo>
                  <a:pt x="379736" y="219907"/>
                </a:lnTo>
                <a:lnTo>
                  <a:pt x="333861" y="264671"/>
                </a:lnTo>
                <a:lnTo>
                  <a:pt x="288505" y="218189"/>
                </a:lnTo>
                <a:lnTo>
                  <a:pt x="278036" y="381447"/>
                </a:lnTo>
                <a:lnTo>
                  <a:pt x="441501" y="374986"/>
                </a:lnTo>
                <a:lnTo>
                  <a:pt x="396146" y="328504"/>
                </a:lnTo>
                <a:lnTo>
                  <a:pt x="443592" y="282209"/>
                </a:lnTo>
                <a:lnTo>
                  <a:pt x="543645" y="379827"/>
                </a:lnTo>
                <a:lnTo>
                  <a:pt x="543092" y="382013"/>
                </a:lnTo>
                <a:lnTo>
                  <a:pt x="670904" y="513000"/>
                </a:lnTo>
                <a:cubicBezTo>
                  <a:pt x="665947" y="529442"/>
                  <a:pt x="656461" y="544522"/>
                  <a:pt x="643368" y="557297"/>
                </a:cubicBezTo>
                <a:cubicBezTo>
                  <a:pt x="596775" y="602761"/>
                  <a:pt x="522148" y="601845"/>
                  <a:pt x="476685" y="555252"/>
                </a:cubicBezTo>
                <a:lnTo>
                  <a:pt x="462872" y="533887"/>
                </a:lnTo>
                <a:cubicBezTo>
                  <a:pt x="418526" y="580000"/>
                  <a:pt x="358630" y="608529"/>
                  <a:pt x="294185" y="611212"/>
                </a:cubicBezTo>
                <a:cubicBezTo>
                  <a:pt x="227445" y="613989"/>
                  <a:pt x="167273" y="588716"/>
                  <a:pt x="123563" y="54523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95BC99C8-D2E8-4364-9CC3-BFF6CAD28D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123" y="1038525"/>
            <a:ext cx="3796772" cy="561495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A2A2A804-7443-4A44-869C-B45CB52299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3827" y="1746985"/>
            <a:ext cx="3067208" cy="1054154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CC293073-DDFA-4AF3-84DA-CB3CD1556704}"/>
              </a:ext>
            </a:extLst>
          </p:cNvPr>
          <p:cNvSpPr txBox="1"/>
          <p:nvPr/>
        </p:nvSpPr>
        <p:spPr>
          <a:xfrm>
            <a:off x="3672523" y="1768073"/>
            <a:ext cx="343988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当正则项为 </a:t>
            </a:r>
            <a:r>
              <a:rPr lang="en-US" altLang="zh-CN" dirty="0"/>
              <a:t>L1 </a:t>
            </a:r>
            <a:r>
              <a:rPr lang="zh-CN" altLang="en-US" dirty="0"/>
              <a:t>的时候，我们把它的邻近算子称为软阙值算子 </a:t>
            </a:r>
            <a:r>
              <a:rPr lang="en-US" altLang="zh-CN" dirty="0"/>
              <a:t>T</a:t>
            </a:r>
            <a:r>
              <a:rPr lang="el-GR" altLang="zh-CN" dirty="0"/>
              <a:t>α</a:t>
            </a:r>
            <a:r>
              <a:rPr lang="zh-CN" altLang="el-GR" dirty="0"/>
              <a:t>（</a:t>
            </a:r>
            <a:r>
              <a:rPr lang="en-US" altLang="zh-CN" dirty="0"/>
              <a:t>soft-thresholding operator</a:t>
            </a:r>
            <a:r>
              <a:rPr lang="zh-CN" altLang="en-US" dirty="0"/>
              <a:t>）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7C0A9D10-B9E1-4A06-899E-6AA1099732D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5190" y="3055475"/>
            <a:ext cx="2194868" cy="1830272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0D3C451B-FCA4-40C2-BDCD-EC87AD90141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42343" y="3441606"/>
            <a:ext cx="5546467" cy="5094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495711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788727" y="1556980"/>
            <a:ext cx="4595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2</a:t>
            </a:r>
            <a:endParaRPr lang="zh-CN" altLang="en-US" sz="1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214503"/>
            <a:ext cx="7431313" cy="518556"/>
          </a:xfrm>
          <a:prstGeom prst="rect">
            <a:avLst/>
          </a:prstGeom>
          <a:solidFill>
            <a:srgbClr val="2E48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208447" y="321853"/>
            <a:ext cx="81618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spc="-1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1-FOBOS</a:t>
            </a:r>
            <a:r>
              <a:rPr lang="zh-CN" altLang="en-US" sz="2400" b="1" spc="-1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（</a:t>
            </a:r>
            <a:r>
              <a:rPr lang="en-US" altLang="zh-CN" sz="2400" b="1" spc="-1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ward-Backward Splitting </a:t>
            </a:r>
            <a:r>
              <a:rPr lang="zh-CN" altLang="en-US" sz="2400" b="1" spc="-1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）</a:t>
            </a:r>
            <a:endParaRPr lang="en-US" altLang="zh-CN" sz="2400" b="1" spc="-1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32" name="弦形 9231"/>
          <p:cNvSpPr/>
          <p:nvPr/>
        </p:nvSpPr>
        <p:spPr>
          <a:xfrm rot="8057819">
            <a:off x="1905057" y="2053372"/>
            <a:ext cx="670904" cy="611419"/>
          </a:xfrm>
          <a:custGeom>
            <a:avLst/>
            <a:gdLst/>
            <a:ahLst/>
            <a:cxnLst/>
            <a:rect l="l" t="t" r="r" b="b"/>
            <a:pathLst>
              <a:path w="670904" h="611419">
                <a:moveTo>
                  <a:pt x="123563" y="545233"/>
                </a:moveTo>
                <a:cubicBezTo>
                  <a:pt x="79854" y="501751"/>
                  <a:pt x="52607" y="440061"/>
                  <a:pt x="51719" y="370006"/>
                </a:cubicBezTo>
                <a:lnTo>
                  <a:pt x="53474" y="358751"/>
                </a:lnTo>
                <a:cubicBezTo>
                  <a:pt x="89336" y="358095"/>
                  <a:pt x="124330" y="347028"/>
                  <a:pt x="156142" y="328318"/>
                </a:cubicBezTo>
                <a:lnTo>
                  <a:pt x="153681" y="325796"/>
                </a:lnTo>
                <a:cubicBezTo>
                  <a:pt x="115933" y="343920"/>
                  <a:pt x="71043" y="341166"/>
                  <a:pt x="35958" y="317262"/>
                </a:cubicBezTo>
                <a:cubicBezTo>
                  <a:pt x="14514" y="290103"/>
                  <a:pt x="2884" y="256126"/>
                  <a:pt x="467" y="219636"/>
                </a:cubicBezTo>
                <a:cubicBezTo>
                  <a:pt x="-6358" y="116605"/>
                  <a:pt x="62272" y="23729"/>
                  <a:pt x="162765" y="0"/>
                </a:cubicBezTo>
                <a:lnTo>
                  <a:pt x="303582" y="145606"/>
                </a:lnTo>
                <a:lnTo>
                  <a:pt x="379736" y="219907"/>
                </a:lnTo>
                <a:lnTo>
                  <a:pt x="333861" y="264671"/>
                </a:lnTo>
                <a:lnTo>
                  <a:pt x="288505" y="218189"/>
                </a:lnTo>
                <a:lnTo>
                  <a:pt x="278036" y="381447"/>
                </a:lnTo>
                <a:lnTo>
                  <a:pt x="441501" y="374986"/>
                </a:lnTo>
                <a:lnTo>
                  <a:pt x="396146" y="328504"/>
                </a:lnTo>
                <a:lnTo>
                  <a:pt x="443592" y="282209"/>
                </a:lnTo>
                <a:lnTo>
                  <a:pt x="543645" y="379827"/>
                </a:lnTo>
                <a:lnTo>
                  <a:pt x="543092" y="382013"/>
                </a:lnTo>
                <a:lnTo>
                  <a:pt x="670904" y="513000"/>
                </a:lnTo>
                <a:cubicBezTo>
                  <a:pt x="665947" y="529442"/>
                  <a:pt x="656461" y="544522"/>
                  <a:pt x="643368" y="557297"/>
                </a:cubicBezTo>
                <a:cubicBezTo>
                  <a:pt x="596775" y="602761"/>
                  <a:pt x="522148" y="601845"/>
                  <a:pt x="476685" y="555252"/>
                </a:cubicBezTo>
                <a:lnTo>
                  <a:pt x="462872" y="533887"/>
                </a:lnTo>
                <a:cubicBezTo>
                  <a:pt x="418526" y="580000"/>
                  <a:pt x="358630" y="608529"/>
                  <a:pt x="294185" y="611212"/>
                </a:cubicBezTo>
                <a:cubicBezTo>
                  <a:pt x="227445" y="613989"/>
                  <a:pt x="167273" y="588716"/>
                  <a:pt x="123563" y="54523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C59F41A3-733A-45C8-862B-6D682663F41D}"/>
              </a:ext>
            </a:extLst>
          </p:cNvPr>
          <p:cNvSpPr/>
          <p:nvPr/>
        </p:nvSpPr>
        <p:spPr>
          <a:xfrm>
            <a:off x="93901" y="1147087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b="1" dirty="0">
                <a:solidFill>
                  <a:srgbClr val="000000"/>
                </a:solidFill>
                <a:latin typeface="Verdana" panose="020B0604030504040204" pitchFamily="34" charset="0"/>
              </a:rPr>
              <a:t>FOBO</a:t>
            </a:r>
            <a:r>
              <a:rPr lang="zh-CN" altLang="en-US" b="1" dirty="0">
                <a:solidFill>
                  <a:srgbClr val="000000"/>
                </a:solidFill>
                <a:latin typeface="Verdana" panose="020B0604030504040204" pitchFamily="34" charset="0"/>
              </a:rPr>
              <a:t>（</a:t>
            </a:r>
            <a:r>
              <a:rPr lang="en-US" altLang="zh-CN" b="1" dirty="0">
                <a:solidFill>
                  <a:srgbClr val="000000"/>
                </a:solidFill>
                <a:latin typeface="Verdana" panose="020B0604030504040204" pitchFamily="34" charset="0"/>
              </a:rPr>
              <a:t>Forward-Backward Splitting </a:t>
            </a:r>
            <a:r>
              <a:rPr lang="zh-CN" altLang="en-US" b="1" dirty="0">
                <a:solidFill>
                  <a:srgbClr val="000000"/>
                </a:solidFill>
                <a:latin typeface="Verdana" panose="020B0604030504040204" pitchFamily="34" charset="0"/>
              </a:rPr>
              <a:t>）</a:t>
            </a:r>
            <a:endParaRPr lang="zh-CN" altLang="en-US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A2C54D54-FD49-438F-B4D8-5854EFCAB0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6273" y="962394"/>
            <a:ext cx="5617727" cy="831024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854661D7-32D1-4252-9177-B7014839A8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0620" y="3874843"/>
            <a:ext cx="8181152" cy="1054154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46E2E68C-B06A-4218-9CE0-1E5CE8789C2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8560" y="2343467"/>
            <a:ext cx="6190067" cy="13238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337521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788727" y="1556980"/>
            <a:ext cx="4595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2</a:t>
            </a:r>
            <a:endParaRPr lang="zh-CN" altLang="en-US" sz="1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214503"/>
            <a:ext cx="7431313" cy="518556"/>
          </a:xfrm>
          <a:prstGeom prst="rect">
            <a:avLst/>
          </a:prstGeom>
          <a:solidFill>
            <a:srgbClr val="2E48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208447" y="321853"/>
            <a:ext cx="81618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spc="-1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1-FOBOS</a:t>
            </a:r>
            <a:r>
              <a:rPr lang="zh-CN" altLang="en-US" sz="2400" b="1" spc="-1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（</a:t>
            </a:r>
            <a:r>
              <a:rPr lang="en-US" altLang="zh-CN" sz="2400" b="1" spc="-1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ward-Backward Splitting </a:t>
            </a:r>
            <a:r>
              <a:rPr lang="zh-CN" altLang="en-US" sz="2400" b="1" spc="-1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）</a:t>
            </a:r>
            <a:endParaRPr lang="en-US" altLang="zh-CN" sz="2400" b="1" spc="-1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32" name="弦形 9231"/>
          <p:cNvSpPr/>
          <p:nvPr/>
        </p:nvSpPr>
        <p:spPr>
          <a:xfrm rot="8057819">
            <a:off x="1905057" y="2053372"/>
            <a:ext cx="670904" cy="611419"/>
          </a:xfrm>
          <a:custGeom>
            <a:avLst/>
            <a:gdLst/>
            <a:ahLst/>
            <a:cxnLst/>
            <a:rect l="l" t="t" r="r" b="b"/>
            <a:pathLst>
              <a:path w="670904" h="611419">
                <a:moveTo>
                  <a:pt x="123563" y="545233"/>
                </a:moveTo>
                <a:cubicBezTo>
                  <a:pt x="79854" y="501751"/>
                  <a:pt x="52607" y="440061"/>
                  <a:pt x="51719" y="370006"/>
                </a:cubicBezTo>
                <a:lnTo>
                  <a:pt x="53474" y="358751"/>
                </a:lnTo>
                <a:cubicBezTo>
                  <a:pt x="89336" y="358095"/>
                  <a:pt x="124330" y="347028"/>
                  <a:pt x="156142" y="328318"/>
                </a:cubicBezTo>
                <a:lnTo>
                  <a:pt x="153681" y="325796"/>
                </a:lnTo>
                <a:cubicBezTo>
                  <a:pt x="115933" y="343920"/>
                  <a:pt x="71043" y="341166"/>
                  <a:pt x="35958" y="317262"/>
                </a:cubicBezTo>
                <a:cubicBezTo>
                  <a:pt x="14514" y="290103"/>
                  <a:pt x="2884" y="256126"/>
                  <a:pt x="467" y="219636"/>
                </a:cubicBezTo>
                <a:cubicBezTo>
                  <a:pt x="-6358" y="116605"/>
                  <a:pt x="62272" y="23729"/>
                  <a:pt x="162765" y="0"/>
                </a:cubicBezTo>
                <a:lnTo>
                  <a:pt x="303582" y="145606"/>
                </a:lnTo>
                <a:lnTo>
                  <a:pt x="379736" y="219907"/>
                </a:lnTo>
                <a:lnTo>
                  <a:pt x="333861" y="264671"/>
                </a:lnTo>
                <a:lnTo>
                  <a:pt x="288505" y="218189"/>
                </a:lnTo>
                <a:lnTo>
                  <a:pt x="278036" y="381447"/>
                </a:lnTo>
                <a:lnTo>
                  <a:pt x="441501" y="374986"/>
                </a:lnTo>
                <a:lnTo>
                  <a:pt x="396146" y="328504"/>
                </a:lnTo>
                <a:lnTo>
                  <a:pt x="443592" y="282209"/>
                </a:lnTo>
                <a:lnTo>
                  <a:pt x="543645" y="379827"/>
                </a:lnTo>
                <a:lnTo>
                  <a:pt x="543092" y="382013"/>
                </a:lnTo>
                <a:lnTo>
                  <a:pt x="670904" y="513000"/>
                </a:lnTo>
                <a:cubicBezTo>
                  <a:pt x="665947" y="529442"/>
                  <a:pt x="656461" y="544522"/>
                  <a:pt x="643368" y="557297"/>
                </a:cubicBezTo>
                <a:cubicBezTo>
                  <a:pt x="596775" y="602761"/>
                  <a:pt x="522148" y="601845"/>
                  <a:pt x="476685" y="555252"/>
                </a:cubicBezTo>
                <a:lnTo>
                  <a:pt x="462872" y="533887"/>
                </a:lnTo>
                <a:cubicBezTo>
                  <a:pt x="418526" y="580000"/>
                  <a:pt x="358630" y="608529"/>
                  <a:pt x="294185" y="611212"/>
                </a:cubicBezTo>
                <a:cubicBezTo>
                  <a:pt x="227445" y="613989"/>
                  <a:pt x="167273" y="588716"/>
                  <a:pt x="123563" y="54523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C59F41A3-733A-45C8-862B-6D682663F41D}"/>
              </a:ext>
            </a:extLst>
          </p:cNvPr>
          <p:cNvSpPr/>
          <p:nvPr/>
        </p:nvSpPr>
        <p:spPr>
          <a:xfrm>
            <a:off x="93901" y="1147087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b="1" dirty="0">
                <a:solidFill>
                  <a:srgbClr val="000000"/>
                </a:solidFill>
                <a:latin typeface="Verdana" panose="020B0604030504040204" pitchFamily="34" charset="0"/>
              </a:rPr>
              <a:t>FOBO</a:t>
            </a:r>
            <a:r>
              <a:rPr lang="zh-CN" altLang="en-US" b="1" dirty="0">
                <a:solidFill>
                  <a:srgbClr val="000000"/>
                </a:solidFill>
                <a:latin typeface="Verdana" panose="020B0604030504040204" pitchFamily="34" charset="0"/>
              </a:rPr>
              <a:t>（</a:t>
            </a:r>
            <a:r>
              <a:rPr lang="en-US" altLang="zh-CN" b="1" dirty="0">
                <a:solidFill>
                  <a:srgbClr val="000000"/>
                </a:solidFill>
                <a:latin typeface="Verdana" panose="020B0604030504040204" pitchFamily="34" charset="0"/>
              </a:rPr>
              <a:t>Forward-Backward Splitting </a:t>
            </a:r>
            <a:r>
              <a:rPr lang="zh-CN" altLang="en-US" b="1" dirty="0">
                <a:solidFill>
                  <a:srgbClr val="000000"/>
                </a:solidFill>
                <a:latin typeface="Verdana" panose="020B0604030504040204" pitchFamily="34" charset="0"/>
              </a:rPr>
              <a:t>）</a:t>
            </a:r>
            <a:endParaRPr lang="zh-CN" altLang="en-US" dirty="0"/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CBB2F212-884F-4F3B-B9E8-8A57217BB3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3305" y="1793418"/>
            <a:ext cx="5976042" cy="28552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303284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788727" y="1556980"/>
            <a:ext cx="4595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2</a:t>
            </a:r>
            <a:endParaRPr lang="zh-CN" altLang="en-US" sz="1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" y="214503"/>
            <a:ext cx="6098720" cy="518556"/>
          </a:xfrm>
          <a:prstGeom prst="rect">
            <a:avLst/>
          </a:prstGeom>
          <a:solidFill>
            <a:srgbClr val="2E48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455190" y="271394"/>
            <a:ext cx="81618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spc="-1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ularized Dual Averaging</a:t>
            </a:r>
          </a:p>
        </p:txBody>
      </p:sp>
      <p:sp>
        <p:nvSpPr>
          <p:cNvPr id="9232" name="弦形 9231"/>
          <p:cNvSpPr/>
          <p:nvPr/>
        </p:nvSpPr>
        <p:spPr>
          <a:xfrm rot="8057819">
            <a:off x="1905057" y="2053372"/>
            <a:ext cx="670904" cy="611419"/>
          </a:xfrm>
          <a:custGeom>
            <a:avLst/>
            <a:gdLst/>
            <a:ahLst/>
            <a:cxnLst/>
            <a:rect l="l" t="t" r="r" b="b"/>
            <a:pathLst>
              <a:path w="670904" h="611419">
                <a:moveTo>
                  <a:pt x="123563" y="545233"/>
                </a:moveTo>
                <a:cubicBezTo>
                  <a:pt x="79854" y="501751"/>
                  <a:pt x="52607" y="440061"/>
                  <a:pt x="51719" y="370006"/>
                </a:cubicBezTo>
                <a:lnTo>
                  <a:pt x="53474" y="358751"/>
                </a:lnTo>
                <a:cubicBezTo>
                  <a:pt x="89336" y="358095"/>
                  <a:pt x="124330" y="347028"/>
                  <a:pt x="156142" y="328318"/>
                </a:cubicBezTo>
                <a:lnTo>
                  <a:pt x="153681" y="325796"/>
                </a:lnTo>
                <a:cubicBezTo>
                  <a:pt x="115933" y="343920"/>
                  <a:pt x="71043" y="341166"/>
                  <a:pt x="35958" y="317262"/>
                </a:cubicBezTo>
                <a:cubicBezTo>
                  <a:pt x="14514" y="290103"/>
                  <a:pt x="2884" y="256126"/>
                  <a:pt x="467" y="219636"/>
                </a:cubicBezTo>
                <a:cubicBezTo>
                  <a:pt x="-6358" y="116605"/>
                  <a:pt x="62272" y="23729"/>
                  <a:pt x="162765" y="0"/>
                </a:cubicBezTo>
                <a:lnTo>
                  <a:pt x="303582" y="145606"/>
                </a:lnTo>
                <a:lnTo>
                  <a:pt x="379736" y="219907"/>
                </a:lnTo>
                <a:lnTo>
                  <a:pt x="333861" y="264671"/>
                </a:lnTo>
                <a:lnTo>
                  <a:pt x="288505" y="218189"/>
                </a:lnTo>
                <a:lnTo>
                  <a:pt x="278036" y="381447"/>
                </a:lnTo>
                <a:lnTo>
                  <a:pt x="441501" y="374986"/>
                </a:lnTo>
                <a:lnTo>
                  <a:pt x="396146" y="328504"/>
                </a:lnTo>
                <a:lnTo>
                  <a:pt x="443592" y="282209"/>
                </a:lnTo>
                <a:lnTo>
                  <a:pt x="543645" y="379827"/>
                </a:lnTo>
                <a:lnTo>
                  <a:pt x="543092" y="382013"/>
                </a:lnTo>
                <a:lnTo>
                  <a:pt x="670904" y="513000"/>
                </a:lnTo>
                <a:cubicBezTo>
                  <a:pt x="665947" y="529442"/>
                  <a:pt x="656461" y="544522"/>
                  <a:pt x="643368" y="557297"/>
                </a:cubicBezTo>
                <a:cubicBezTo>
                  <a:pt x="596775" y="602761"/>
                  <a:pt x="522148" y="601845"/>
                  <a:pt x="476685" y="555252"/>
                </a:cubicBezTo>
                <a:lnTo>
                  <a:pt x="462872" y="533887"/>
                </a:lnTo>
                <a:cubicBezTo>
                  <a:pt x="418526" y="580000"/>
                  <a:pt x="358630" y="608529"/>
                  <a:pt x="294185" y="611212"/>
                </a:cubicBezTo>
                <a:cubicBezTo>
                  <a:pt x="227445" y="613989"/>
                  <a:pt x="167273" y="588716"/>
                  <a:pt x="123563" y="54523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D77D42D1-5203-4967-83E2-847842B415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39063" y="2273731"/>
            <a:ext cx="4309245" cy="2655266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61F23B64-A62B-46E5-B764-7DBBF44242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39063" y="1243562"/>
            <a:ext cx="2597639" cy="812758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812E1918-0701-4F98-8BC4-AB62F9A6D696}"/>
              </a:ext>
            </a:extLst>
          </p:cNvPr>
          <p:cNvSpPr/>
          <p:nvPr/>
        </p:nvSpPr>
        <p:spPr>
          <a:xfrm>
            <a:off x="382860" y="2247883"/>
            <a:ext cx="280914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  <a:latin typeface="Verdana" panose="020B0604030504040204" pitchFamily="34" charset="0"/>
              </a:rPr>
              <a:t>老的次梯度相比新的次梯度有更高的权重，这显然不合理</a:t>
            </a:r>
            <a:endParaRPr lang="zh-CN" altLang="en-US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1ABBE35A-F672-4B3F-8A44-D221525D34A8}"/>
              </a:ext>
            </a:extLst>
          </p:cNvPr>
          <p:cNvSpPr/>
          <p:nvPr/>
        </p:nvSpPr>
        <p:spPr>
          <a:xfrm>
            <a:off x="5331279" y="4474029"/>
            <a:ext cx="155121" cy="398077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08E0BF51-C8AD-48DA-9640-0E74DD37AEC3}"/>
              </a:ext>
            </a:extLst>
          </p:cNvPr>
          <p:cNvSpPr/>
          <p:nvPr/>
        </p:nvSpPr>
        <p:spPr>
          <a:xfrm>
            <a:off x="6115456" y="4536363"/>
            <a:ext cx="155121" cy="398077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417077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788727" y="1556980"/>
            <a:ext cx="4595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2</a:t>
            </a:r>
            <a:endParaRPr lang="zh-CN" altLang="en-US" sz="1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" y="214503"/>
            <a:ext cx="6098720" cy="518556"/>
          </a:xfrm>
          <a:prstGeom prst="rect">
            <a:avLst/>
          </a:prstGeom>
          <a:solidFill>
            <a:srgbClr val="2E48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455190" y="271394"/>
            <a:ext cx="81618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spc="-1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ularized Dual Averaging</a:t>
            </a:r>
          </a:p>
        </p:txBody>
      </p:sp>
      <p:sp>
        <p:nvSpPr>
          <p:cNvPr id="9232" name="弦形 9231"/>
          <p:cNvSpPr/>
          <p:nvPr/>
        </p:nvSpPr>
        <p:spPr>
          <a:xfrm rot="8057819">
            <a:off x="1905057" y="2053372"/>
            <a:ext cx="670904" cy="611419"/>
          </a:xfrm>
          <a:custGeom>
            <a:avLst/>
            <a:gdLst/>
            <a:ahLst/>
            <a:cxnLst/>
            <a:rect l="l" t="t" r="r" b="b"/>
            <a:pathLst>
              <a:path w="670904" h="611419">
                <a:moveTo>
                  <a:pt x="123563" y="545233"/>
                </a:moveTo>
                <a:cubicBezTo>
                  <a:pt x="79854" y="501751"/>
                  <a:pt x="52607" y="440061"/>
                  <a:pt x="51719" y="370006"/>
                </a:cubicBezTo>
                <a:lnTo>
                  <a:pt x="53474" y="358751"/>
                </a:lnTo>
                <a:cubicBezTo>
                  <a:pt x="89336" y="358095"/>
                  <a:pt x="124330" y="347028"/>
                  <a:pt x="156142" y="328318"/>
                </a:cubicBezTo>
                <a:lnTo>
                  <a:pt x="153681" y="325796"/>
                </a:lnTo>
                <a:cubicBezTo>
                  <a:pt x="115933" y="343920"/>
                  <a:pt x="71043" y="341166"/>
                  <a:pt x="35958" y="317262"/>
                </a:cubicBezTo>
                <a:cubicBezTo>
                  <a:pt x="14514" y="290103"/>
                  <a:pt x="2884" y="256126"/>
                  <a:pt x="467" y="219636"/>
                </a:cubicBezTo>
                <a:cubicBezTo>
                  <a:pt x="-6358" y="116605"/>
                  <a:pt x="62272" y="23729"/>
                  <a:pt x="162765" y="0"/>
                </a:cubicBezTo>
                <a:lnTo>
                  <a:pt x="303582" y="145606"/>
                </a:lnTo>
                <a:lnTo>
                  <a:pt x="379736" y="219907"/>
                </a:lnTo>
                <a:lnTo>
                  <a:pt x="333861" y="264671"/>
                </a:lnTo>
                <a:lnTo>
                  <a:pt x="288505" y="218189"/>
                </a:lnTo>
                <a:lnTo>
                  <a:pt x="278036" y="381447"/>
                </a:lnTo>
                <a:lnTo>
                  <a:pt x="441501" y="374986"/>
                </a:lnTo>
                <a:lnTo>
                  <a:pt x="396146" y="328504"/>
                </a:lnTo>
                <a:lnTo>
                  <a:pt x="443592" y="282209"/>
                </a:lnTo>
                <a:lnTo>
                  <a:pt x="543645" y="379827"/>
                </a:lnTo>
                <a:lnTo>
                  <a:pt x="543092" y="382013"/>
                </a:lnTo>
                <a:lnTo>
                  <a:pt x="670904" y="513000"/>
                </a:lnTo>
                <a:cubicBezTo>
                  <a:pt x="665947" y="529442"/>
                  <a:pt x="656461" y="544522"/>
                  <a:pt x="643368" y="557297"/>
                </a:cubicBezTo>
                <a:cubicBezTo>
                  <a:pt x="596775" y="602761"/>
                  <a:pt x="522148" y="601845"/>
                  <a:pt x="476685" y="555252"/>
                </a:cubicBezTo>
                <a:lnTo>
                  <a:pt x="462872" y="533887"/>
                </a:lnTo>
                <a:cubicBezTo>
                  <a:pt x="418526" y="580000"/>
                  <a:pt x="358630" y="608529"/>
                  <a:pt x="294185" y="611212"/>
                </a:cubicBezTo>
                <a:cubicBezTo>
                  <a:pt x="227445" y="613989"/>
                  <a:pt x="167273" y="588716"/>
                  <a:pt x="123563" y="54523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812E1918-0701-4F98-8BC4-AB62F9A6D696}"/>
              </a:ext>
            </a:extLst>
          </p:cNvPr>
          <p:cNvSpPr/>
          <p:nvPr/>
        </p:nvSpPr>
        <p:spPr>
          <a:xfrm>
            <a:off x="240219" y="1403092"/>
            <a:ext cx="280914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/>
              <a:t>对偶平均（</a:t>
            </a:r>
            <a:r>
              <a:rPr lang="en-US" altLang="zh-CN" b="1" dirty="0"/>
              <a:t>Dual Averaging</a:t>
            </a:r>
            <a:r>
              <a:rPr lang="zh-CN" altLang="en-US" b="1" dirty="0"/>
              <a:t>）</a:t>
            </a:r>
            <a:r>
              <a:rPr lang="zh-CN" altLang="en-US" dirty="0"/>
              <a:t>通过赋予所有次梯度同等权重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6F4AB4D-F875-442C-92BA-A512237FC6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31034" y="1160075"/>
            <a:ext cx="1410178" cy="793809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F4BDAA85-A63A-4407-B283-513EC1C2FB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91030" y="2008924"/>
            <a:ext cx="4607221" cy="1359508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ED1740A0-DA73-4B78-878F-E25440D6C3ED}"/>
              </a:ext>
            </a:extLst>
          </p:cNvPr>
          <p:cNvSpPr/>
          <p:nvPr/>
        </p:nvSpPr>
        <p:spPr>
          <a:xfrm>
            <a:off x="160564" y="29009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b="1" dirty="0">
                <a:solidFill>
                  <a:srgbClr val="000000"/>
                </a:solidFill>
                <a:latin typeface="Verdana" panose="020B0604030504040204" pitchFamily="34" charset="0"/>
              </a:rPr>
              <a:t>为了得到稀疏解，</a:t>
            </a:r>
            <a:endParaRPr lang="en-US" altLang="zh-CN" b="1" dirty="0">
              <a:solidFill>
                <a:srgbClr val="000000"/>
              </a:solidFill>
              <a:latin typeface="Verdana" panose="020B0604030504040204" pitchFamily="34" charset="0"/>
            </a:endParaRPr>
          </a:p>
          <a:p>
            <a:r>
              <a:rPr lang="zh-CN" altLang="en-US" b="1" dirty="0">
                <a:solidFill>
                  <a:srgbClr val="000000"/>
                </a:solidFill>
                <a:latin typeface="Verdana" panose="020B0604030504040204" pitchFamily="34" charset="0"/>
              </a:rPr>
              <a:t>正则对偶平均（</a:t>
            </a:r>
            <a:r>
              <a:rPr lang="en-US" altLang="zh-CN" b="1" dirty="0">
                <a:solidFill>
                  <a:srgbClr val="000000"/>
                </a:solidFill>
                <a:latin typeface="Verdana" panose="020B0604030504040204" pitchFamily="34" charset="0"/>
              </a:rPr>
              <a:t>Regularized Dual Averaging (RDA)</a:t>
            </a:r>
            <a:endParaRPr lang="zh-CN" altLang="en-US" dirty="0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D9F63C8F-29FE-45A0-BCDF-77BC94ABD8C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94146" y="3474518"/>
            <a:ext cx="4400988" cy="785890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7E1A1108-EEDC-48E4-B544-C651B4F74B2B}"/>
              </a:ext>
            </a:extLst>
          </p:cNvPr>
          <p:cNvSpPr txBox="1"/>
          <p:nvPr/>
        </p:nvSpPr>
        <p:spPr>
          <a:xfrm>
            <a:off x="272956" y="3912454"/>
            <a:ext cx="3028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DA </a:t>
            </a:r>
            <a:r>
              <a:rPr lang="zh-CN" altLang="en-US" dirty="0"/>
              <a:t>增加了一个正则项 </a:t>
            </a:r>
            <a:r>
              <a:rPr lang="en-US" altLang="zh-CN" dirty="0"/>
              <a:t>Ψ </a:t>
            </a:r>
            <a:r>
              <a:rPr lang="zh-CN" altLang="en-US" dirty="0"/>
              <a:t>，用一个强凸函数 </a:t>
            </a:r>
            <a:r>
              <a:rPr lang="en-US" altLang="zh-CN" dirty="0"/>
              <a:t>h </a:t>
            </a:r>
            <a:r>
              <a:rPr lang="zh-CN" altLang="en-US" dirty="0"/>
              <a:t>替代了原先的二阶范数</a:t>
            </a:r>
          </a:p>
        </p:txBody>
      </p:sp>
    </p:spTree>
    <p:extLst>
      <p:ext uri="{BB962C8B-B14F-4D97-AF65-F5344CB8AC3E}">
        <p14:creationId xmlns:p14="http://schemas.microsoft.com/office/powerpoint/2010/main" val="414295276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788727" y="1556980"/>
            <a:ext cx="4595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2</a:t>
            </a:r>
            <a:endParaRPr lang="zh-CN" altLang="en-US" sz="1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" y="214503"/>
            <a:ext cx="6098720" cy="518556"/>
          </a:xfrm>
          <a:prstGeom prst="rect">
            <a:avLst/>
          </a:prstGeom>
          <a:solidFill>
            <a:srgbClr val="2E48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455190" y="271394"/>
            <a:ext cx="81618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spc="-1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1_Regularized Dual Averaging</a:t>
            </a:r>
          </a:p>
        </p:txBody>
      </p:sp>
      <p:sp>
        <p:nvSpPr>
          <p:cNvPr id="9232" name="弦形 9231"/>
          <p:cNvSpPr/>
          <p:nvPr/>
        </p:nvSpPr>
        <p:spPr>
          <a:xfrm rot="8057819">
            <a:off x="1905057" y="2053372"/>
            <a:ext cx="670904" cy="611419"/>
          </a:xfrm>
          <a:custGeom>
            <a:avLst/>
            <a:gdLst/>
            <a:ahLst/>
            <a:cxnLst/>
            <a:rect l="l" t="t" r="r" b="b"/>
            <a:pathLst>
              <a:path w="670904" h="611419">
                <a:moveTo>
                  <a:pt x="123563" y="545233"/>
                </a:moveTo>
                <a:cubicBezTo>
                  <a:pt x="79854" y="501751"/>
                  <a:pt x="52607" y="440061"/>
                  <a:pt x="51719" y="370006"/>
                </a:cubicBezTo>
                <a:lnTo>
                  <a:pt x="53474" y="358751"/>
                </a:lnTo>
                <a:cubicBezTo>
                  <a:pt x="89336" y="358095"/>
                  <a:pt x="124330" y="347028"/>
                  <a:pt x="156142" y="328318"/>
                </a:cubicBezTo>
                <a:lnTo>
                  <a:pt x="153681" y="325796"/>
                </a:lnTo>
                <a:cubicBezTo>
                  <a:pt x="115933" y="343920"/>
                  <a:pt x="71043" y="341166"/>
                  <a:pt x="35958" y="317262"/>
                </a:cubicBezTo>
                <a:cubicBezTo>
                  <a:pt x="14514" y="290103"/>
                  <a:pt x="2884" y="256126"/>
                  <a:pt x="467" y="219636"/>
                </a:cubicBezTo>
                <a:cubicBezTo>
                  <a:pt x="-6358" y="116605"/>
                  <a:pt x="62272" y="23729"/>
                  <a:pt x="162765" y="0"/>
                </a:cubicBezTo>
                <a:lnTo>
                  <a:pt x="303582" y="145606"/>
                </a:lnTo>
                <a:lnTo>
                  <a:pt x="379736" y="219907"/>
                </a:lnTo>
                <a:lnTo>
                  <a:pt x="333861" y="264671"/>
                </a:lnTo>
                <a:lnTo>
                  <a:pt x="288505" y="218189"/>
                </a:lnTo>
                <a:lnTo>
                  <a:pt x="278036" y="381447"/>
                </a:lnTo>
                <a:lnTo>
                  <a:pt x="441501" y="374986"/>
                </a:lnTo>
                <a:lnTo>
                  <a:pt x="396146" y="328504"/>
                </a:lnTo>
                <a:lnTo>
                  <a:pt x="443592" y="282209"/>
                </a:lnTo>
                <a:lnTo>
                  <a:pt x="543645" y="379827"/>
                </a:lnTo>
                <a:lnTo>
                  <a:pt x="543092" y="382013"/>
                </a:lnTo>
                <a:lnTo>
                  <a:pt x="670904" y="513000"/>
                </a:lnTo>
                <a:cubicBezTo>
                  <a:pt x="665947" y="529442"/>
                  <a:pt x="656461" y="544522"/>
                  <a:pt x="643368" y="557297"/>
                </a:cubicBezTo>
                <a:cubicBezTo>
                  <a:pt x="596775" y="602761"/>
                  <a:pt x="522148" y="601845"/>
                  <a:pt x="476685" y="555252"/>
                </a:cubicBezTo>
                <a:lnTo>
                  <a:pt x="462872" y="533887"/>
                </a:lnTo>
                <a:cubicBezTo>
                  <a:pt x="418526" y="580000"/>
                  <a:pt x="358630" y="608529"/>
                  <a:pt x="294185" y="611212"/>
                </a:cubicBezTo>
                <a:cubicBezTo>
                  <a:pt x="227445" y="613989"/>
                  <a:pt x="167273" y="588716"/>
                  <a:pt x="123563" y="54523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5F1E54FE-4B83-4510-969B-2076C21783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6764" y="817588"/>
            <a:ext cx="7297425" cy="1269118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4E6BA111-1A96-4870-A00A-DC38B2F6C4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4567" y="1864757"/>
            <a:ext cx="5232669" cy="3194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409496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788727" y="1556980"/>
            <a:ext cx="4595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2</a:t>
            </a:r>
            <a:endParaRPr lang="zh-CN" altLang="en-US" sz="1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" y="214503"/>
            <a:ext cx="6098720" cy="518556"/>
          </a:xfrm>
          <a:prstGeom prst="rect">
            <a:avLst/>
          </a:prstGeom>
          <a:solidFill>
            <a:srgbClr val="2E48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455190" y="271394"/>
            <a:ext cx="81618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spc="-1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比较引出</a:t>
            </a:r>
            <a:r>
              <a:rPr lang="en-US" altLang="zh-CN" sz="2400" b="1" spc="-1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TRL</a:t>
            </a:r>
          </a:p>
        </p:txBody>
      </p:sp>
      <p:sp>
        <p:nvSpPr>
          <p:cNvPr id="9232" name="弦形 9231"/>
          <p:cNvSpPr/>
          <p:nvPr/>
        </p:nvSpPr>
        <p:spPr>
          <a:xfrm rot="8057819">
            <a:off x="1905057" y="2053372"/>
            <a:ext cx="670904" cy="611419"/>
          </a:xfrm>
          <a:custGeom>
            <a:avLst/>
            <a:gdLst/>
            <a:ahLst/>
            <a:cxnLst/>
            <a:rect l="l" t="t" r="r" b="b"/>
            <a:pathLst>
              <a:path w="670904" h="611419">
                <a:moveTo>
                  <a:pt x="123563" y="545233"/>
                </a:moveTo>
                <a:cubicBezTo>
                  <a:pt x="79854" y="501751"/>
                  <a:pt x="52607" y="440061"/>
                  <a:pt x="51719" y="370006"/>
                </a:cubicBezTo>
                <a:lnTo>
                  <a:pt x="53474" y="358751"/>
                </a:lnTo>
                <a:cubicBezTo>
                  <a:pt x="89336" y="358095"/>
                  <a:pt x="124330" y="347028"/>
                  <a:pt x="156142" y="328318"/>
                </a:cubicBezTo>
                <a:lnTo>
                  <a:pt x="153681" y="325796"/>
                </a:lnTo>
                <a:cubicBezTo>
                  <a:pt x="115933" y="343920"/>
                  <a:pt x="71043" y="341166"/>
                  <a:pt x="35958" y="317262"/>
                </a:cubicBezTo>
                <a:cubicBezTo>
                  <a:pt x="14514" y="290103"/>
                  <a:pt x="2884" y="256126"/>
                  <a:pt x="467" y="219636"/>
                </a:cubicBezTo>
                <a:cubicBezTo>
                  <a:pt x="-6358" y="116605"/>
                  <a:pt x="62272" y="23729"/>
                  <a:pt x="162765" y="0"/>
                </a:cubicBezTo>
                <a:lnTo>
                  <a:pt x="303582" y="145606"/>
                </a:lnTo>
                <a:lnTo>
                  <a:pt x="379736" y="219907"/>
                </a:lnTo>
                <a:lnTo>
                  <a:pt x="333861" y="264671"/>
                </a:lnTo>
                <a:lnTo>
                  <a:pt x="288505" y="218189"/>
                </a:lnTo>
                <a:lnTo>
                  <a:pt x="278036" y="381447"/>
                </a:lnTo>
                <a:lnTo>
                  <a:pt x="441501" y="374986"/>
                </a:lnTo>
                <a:lnTo>
                  <a:pt x="396146" y="328504"/>
                </a:lnTo>
                <a:lnTo>
                  <a:pt x="443592" y="282209"/>
                </a:lnTo>
                <a:lnTo>
                  <a:pt x="543645" y="379827"/>
                </a:lnTo>
                <a:lnTo>
                  <a:pt x="543092" y="382013"/>
                </a:lnTo>
                <a:lnTo>
                  <a:pt x="670904" y="513000"/>
                </a:lnTo>
                <a:cubicBezTo>
                  <a:pt x="665947" y="529442"/>
                  <a:pt x="656461" y="544522"/>
                  <a:pt x="643368" y="557297"/>
                </a:cubicBezTo>
                <a:cubicBezTo>
                  <a:pt x="596775" y="602761"/>
                  <a:pt x="522148" y="601845"/>
                  <a:pt x="476685" y="555252"/>
                </a:cubicBezTo>
                <a:lnTo>
                  <a:pt x="462872" y="533887"/>
                </a:lnTo>
                <a:cubicBezTo>
                  <a:pt x="418526" y="580000"/>
                  <a:pt x="358630" y="608529"/>
                  <a:pt x="294185" y="611212"/>
                </a:cubicBezTo>
                <a:cubicBezTo>
                  <a:pt x="227445" y="613989"/>
                  <a:pt x="167273" y="588716"/>
                  <a:pt x="123563" y="54523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4295BD50-1806-4FE5-8DEA-EC31A492274E}"/>
              </a:ext>
            </a:extLst>
          </p:cNvPr>
          <p:cNvSpPr txBox="1"/>
          <p:nvPr/>
        </p:nvSpPr>
        <p:spPr>
          <a:xfrm>
            <a:off x="1073531" y="1086300"/>
            <a:ext cx="17925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L1_FOBOS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B1B925A3-D678-47F4-8502-5946EBDC5EED}"/>
              </a:ext>
            </a:extLst>
          </p:cNvPr>
          <p:cNvSpPr/>
          <p:nvPr/>
        </p:nvSpPr>
        <p:spPr>
          <a:xfrm>
            <a:off x="1073531" y="1655548"/>
            <a:ext cx="10567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L1_RDA</a:t>
            </a:r>
            <a:endParaRPr lang="zh-CN" altLang="en-US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FE283C2C-E54E-4FA6-9F9E-6A80D7B49857}"/>
              </a:ext>
            </a:extLst>
          </p:cNvPr>
          <p:cNvSpPr txBox="1"/>
          <p:nvPr/>
        </p:nvSpPr>
        <p:spPr>
          <a:xfrm>
            <a:off x="1063078" y="2378121"/>
            <a:ext cx="743324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第一项：损失函数的一阶近似，</a:t>
            </a:r>
            <a:r>
              <a:rPr lang="en-US" altLang="zh-CN" dirty="0"/>
              <a:t>FOBOS</a:t>
            </a:r>
            <a:r>
              <a:rPr lang="zh-CN" altLang="en-US" dirty="0"/>
              <a:t>只对最近的梯度，但</a:t>
            </a:r>
            <a:r>
              <a:rPr lang="en-US" altLang="zh-CN" dirty="0"/>
              <a:t>RDA</a:t>
            </a:r>
            <a:r>
              <a:rPr lang="zh-CN" altLang="en-US" dirty="0"/>
              <a:t>针对了过去所有的梯度</a:t>
            </a:r>
            <a:endParaRPr lang="en-US" altLang="zh-CN" dirty="0"/>
          </a:p>
          <a:p>
            <a:r>
              <a:rPr lang="zh-CN" altLang="en-US" dirty="0"/>
              <a:t>第二项</a:t>
            </a:r>
            <a:r>
              <a:rPr lang="en-US" altLang="zh-CN" dirty="0"/>
              <a:t>:</a:t>
            </a:r>
            <a:r>
              <a:rPr lang="zh-CN" altLang="en-US" dirty="0"/>
              <a:t>非光滑的正则项，</a:t>
            </a:r>
            <a:r>
              <a:rPr lang="en-US" altLang="zh-CN" dirty="0"/>
              <a:t>FOBOS</a:t>
            </a:r>
            <a:r>
              <a:rPr lang="zh-CN" altLang="en-US" dirty="0"/>
              <a:t>只针对当前的，但</a:t>
            </a:r>
            <a:r>
              <a:rPr lang="en-US" altLang="zh-CN" dirty="0"/>
              <a:t>RDA</a:t>
            </a:r>
            <a:r>
              <a:rPr lang="zh-CN" altLang="en-US" dirty="0"/>
              <a:t>做了累计</a:t>
            </a:r>
            <a:endParaRPr lang="en-US" altLang="zh-CN" dirty="0"/>
          </a:p>
          <a:p>
            <a:r>
              <a:rPr lang="zh-CN" altLang="en-US" dirty="0"/>
              <a:t>第三项：强凸正则项，</a:t>
            </a:r>
            <a:r>
              <a:rPr lang="en-US" altLang="zh-CN" dirty="0"/>
              <a:t>FOBOS </a:t>
            </a:r>
            <a:r>
              <a:rPr lang="zh-CN" altLang="en-US" dirty="0"/>
              <a:t>强凸项中心化点为 </a:t>
            </a:r>
            <a:r>
              <a:rPr lang="en-US" altLang="zh-CN" dirty="0" err="1"/>
              <a:t>wt</a:t>
            </a:r>
            <a:r>
              <a:rPr lang="zh-CN" altLang="en-US" dirty="0"/>
              <a:t>，而 </a:t>
            </a:r>
            <a:r>
              <a:rPr lang="en-US" altLang="zh-CN" dirty="0"/>
              <a:t>RDA </a:t>
            </a:r>
            <a:r>
              <a:rPr lang="zh-CN" altLang="en-US" dirty="0"/>
              <a:t>的中心化点为 </a:t>
            </a:r>
            <a:r>
              <a:rPr lang="en-US" altLang="zh-CN" dirty="0"/>
              <a:t>0</a:t>
            </a:r>
            <a:r>
              <a:rPr lang="zh-CN" altLang="en-US" dirty="0"/>
              <a:t>，即</a:t>
            </a:r>
            <a:r>
              <a:rPr lang="en-US" altLang="zh-CN" dirty="0"/>
              <a:t>FPBOS</a:t>
            </a:r>
            <a:r>
              <a:rPr lang="zh-CN" altLang="en-US" dirty="0"/>
              <a:t>的</a:t>
            </a:r>
            <a:r>
              <a:rPr lang="en-US" altLang="zh-CN" dirty="0"/>
              <a:t>W</a:t>
            </a:r>
            <a:r>
              <a:rPr lang="zh-CN" altLang="en-US" dirty="0"/>
              <a:t>只能在前一个</a:t>
            </a:r>
            <a:r>
              <a:rPr lang="en-US" altLang="zh-CN" dirty="0"/>
              <a:t>W</a:t>
            </a:r>
            <a:r>
              <a:rPr lang="zh-CN" altLang="en-US" dirty="0"/>
              <a:t>附近，而</a:t>
            </a:r>
            <a:r>
              <a:rPr lang="en-US" altLang="zh-CN" dirty="0"/>
              <a:t>RDA</a:t>
            </a:r>
            <a:r>
              <a:rPr lang="zh-CN" altLang="en-US" dirty="0"/>
              <a:t>限制在</a:t>
            </a:r>
            <a:r>
              <a:rPr lang="en-US" altLang="zh-CN" dirty="0"/>
              <a:t>0</a:t>
            </a:r>
            <a:r>
              <a:rPr lang="zh-CN" altLang="en-US" dirty="0"/>
              <a:t>附近</a:t>
            </a:r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7CF8DB42-8A7F-40B5-9FEE-1C781ABB09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618371"/>
              </p:ext>
            </p:extLst>
          </p:nvPr>
        </p:nvGraphicFramePr>
        <p:xfrm>
          <a:off x="4514850" y="24812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24812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图片 30">
            <a:extLst>
              <a:ext uri="{FF2B5EF4-FFF2-40B4-BE49-F238E27FC236}">
                <a16:creationId xmlns:a16="http://schemas.microsoft.com/office/drawing/2014/main" id="{543A86A1-AC63-4D78-9EFD-2DE4B417018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29293" y="725934"/>
            <a:ext cx="4759434" cy="1719676"/>
          </a:xfrm>
          <a:prstGeom prst="rect">
            <a:avLst/>
          </a:prstGeom>
        </p:spPr>
      </p:pic>
      <p:pic>
        <p:nvPicPr>
          <p:cNvPr id="9216" name="图片 9215">
            <a:extLst>
              <a:ext uri="{FF2B5EF4-FFF2-40B4-BE49-F238E27FC236}">
                <a16:creationId xmlns:a16="http://schemas.microsoft.com/office/drawing/2014/main" id="{D22EAE07-6E6E-469F-885A-074DBFF5D4D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49361" y="3872156"/>
            <a:ext cx="4974377" cy="1073548"/>
          </a:xfrm>
          <a:prstGeom prst="rect">
            <a:avLst/>
          </a:prstGeom>
        </p:spPr>
      </p:pic>
      <p:pic>
        <p:nvPicPr>
          <p:cNvPr id="9217" name="图片 9216">
            <a:extLst>
              <a:ext uri="{FF2B5EF4-FFF2-40B4-BE49-F238E27FC236}">
                <a16:creationId xmlns:a16="http://schemas.microsoft.com/office/drawing/2014/main" id="{AD3224B1-6FED-419E-A5AF-A2664C510CB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7914" y="3872156"/>
            <a:ext cx="2708931" cy="391653"/>
          </a:xfrm>
          <a:prstGeom prst="rect">
            <a:avLst/>
          </a:prstGeom>
        </p:spPr>
      </p:pic>
      <p:sp>
        <p:nvSpPr>
          <p:cNvPr id="9218" name="矩形 9217">
            <a:extLst>
              <a:ext uri="{FF2B5EF4-FFF2-40B4-BE49-F238E27FC236}">
                <a16:creationId xmlns:a16="http://schemas.microsoft.com/office/drawing/2014/main" id="{6BA06319-3954-490C-A59E-EBE7F914A985}"/>
              </a:ext>
            </a:extLst>
          </p:cNvPr>
          <p:cNvSpPr/>
          <p:nvPr/>
        </p:nvSpPr>
        <p:spPr>
          <a:xfrm>
            <a:off x="101600" y="4408930"/>
            <a:ext cx="4165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  <a:latin typeface="Verdana" panose="020B0604030504040204" pitchFamily="34" charset="0"/>
              </a:rPr>
              <a:t>次梯度估计的存在才导致了 </a:t>
            </a:r>
            <a:r>
              <a:rPr lang="en-US" altLang="zh-CN" dirty="0">
                <a:solidFill>
                  <a:srgbClr val="000000"/>
                </a:solidFill>
                <a:latin typeface="Verdana" panose="020B0604030504040204" pitchFamily="34" charset="0"/>
              </a:rPr>
              <a:t>FOBOS </a:t>
            </a:r>
            <a:r>
              <a:rPr lang="zh-CN" altLang="en-US" dirty="0">
                <a:solidFill>
                  <a:srgbClr val="000000"/>
                </a:solidFill>
                <a:latin typeface="Verdana" panose="020B0604030504040204" pitchFamily="34" charset="0"/>
              </a:rPr>
              <a:t>的稀疏性不如 </a:t>
            </a:r>
            <a:r>
              <a:rPr lang="en-US" altLang="zh-CN" dirty="0">
                <a:solidFill>
                  <a:srgbClr val="000000"/>
                </a:solidFill>
                <a:latin typeface="Verdana" panose="020B0604030504040204" pitchFamily="34" charset="0"/>
              </a:rPr>
              <a:t>RDA </a:t>
            </a:r>
            <a:r>
              <a:rPr lang="zh-CN" altLang="en-US" dirty="0">
                <a:solidFill>
                  <a:srgbClr val="000000"/>
                </a:solidFill>
                <a:latin typeface="Verdana" panose="020B0604030504040204" pitchFamily="34" charset="0"/>
              </a:rPr>
              <a:t>来得好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899122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121070" y="1556980"/>
            <a:ext cx="4595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2</a:t>
            </a:r>
            <a:endParaRPr lang="zh-CN" altLang="en-US" sz="1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" y="214503"/>
            <a:ext cx="6098720" cy="518556"/>
          </a:xfrm>
          <a:prstGeom prst="rect">
            <a:avLst/>
          </a:prstGeom>
          <a:solidFill>
            <a:srgbClr val="2E48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455190" y="271394"/>
            <a:ext cx="81618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spc="-1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比较引出</a:t>
            </a:r>
            <a:r>
              <a:rPr lang="en-US" altLang="zh-CN" sz="2400" b="1" spc="-1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TRL</a:t>
            </a:r>
          </a:p>
        </p:txBody>
      </p:sp>
      <p:sp>
        <p:nvSpPr>
          <p:cNvPr id="9232" name="弦形 9231"/>
          <p:cNvSpPr/>
          <p:nvPr/>
        </p:nvSpPr>
        <p:spPr>
          <a:xfrm rot="8057819">
            <a:off x="1145248" y="2154720"/>
            <a:ext cx="670904" cy="611419"/>
          </a:xfrm>
          <a:custGeom>
            <a:avLst/>
            <a:gdLst/>
            <a:ahLst/>
            <a:cxnLst/>
            <a:rect l="l" t="t" r="r" b="b"/>
            <a:pathLst>
              <a:path w="670904" h="611419">
                <a:moveTo>
                  <a:pt x="123563" y="545233"/>
                </a:moveTo>
                <a:cubicBezTo>
                  <a:pt x="79854" y="501751"/>
                  <a:pt x="52607" y="440061"/>
                  <a:pt x="51719" y="370006"/>
                </a:cubicBezTo>
                <a:lnTo>
                  <a:pt x="53474" y="358751"/>
                </a:lnTo>
                <a:cubicBezTo>
                  <a:pt x="89336" y="358095"/>
                  <a:pt x="124330" y="347028"/>
                  <a:pt x="156142" y="328318"/>
                </a:cubicBezTo>
                <a:lnTo>
                  <a:pt x="153681" y="325796"/>
                </a:lnTo>
                <a:cubicBezTo>
                  <a:pt x="115933" y="343920"/>
                  <a:pt x="71043" y="341166"/>
                  <a:pt x="35958" y="317262"/>
                </a:cubicBezTo>
                <a:cubicBezTo>
                  <a:pt x="14514" y="290103"/>
                  <a:pt x="2884" y="256126"/>
                  <a:pt x="467" y="219636"/>
                </a:cubicBezTo>
                <a:cubicBezTo>
                  <a:pt x="-6358" y="116605"/>
                  <a:pt x="62272" y="23729"/>
                  <a:pt x="162765" y="0"/>
                </a:cubicBezTo>
                <a:lnTo>
                  <a:pt x="303582" y="145606"/>
                </a:lnTo>
                <a:lnTo>
                  <a:pt x="379736" y="219907"/>
                </a:lnTo>
                <a:lnTo>
                  <a:pt x="333861" y="264671"/>
                </a:lnTo>
                <a:lnTo>
                  <a:pt x="288505" y="218189"/>
                </a:lnTo>
                <a:lnTo>
                  <a:pt x="278036" y="381447"/>
                </a:lnTo>
                <a:lnTo>
                  <a:pt x="441501" y="374986"/>
                </a:lnTo>
                <a:lnTo>
                  <a:pt x="396146" y="328504"/>
                </a:lnTo>
                <a:lnTo>
                  <a:pt x="443592" y="282209"/>
                </a:lnTo>
                <a:lnTo>
                  <a:pt x="543645" y="379827"/>
                </a:lnTo>
                <a:lnTo>
                  <a:pt x="543092" y="382013"/>
                </a:lnTo>
                <a:lnTo>
                  <a:pt x="670904" y="513000"/>
                </a:lnTo>
                <a:cubicBezTo>
                  <a:pt x="665947" y="529442"/>
                  <a:pt x="656461" y="544522"/>
                  <a:pt x="643368" y="557297"/>
                </a:cubicBezTo>
                <a:cubicBezTo>
                  <a:pt x="596775" y="602761"/>
                  <a:pt x="522148" y="601845"/>
                  <a:pt x="476685" y="555252"/>
                </a:cubicBezTo>
                <a:lnTo>
                  <a:pt x="462872" y="533887"/>
                </a:lnTo>
                <a:cubicBezTo>
                  <a:pt x="418526" y="580000"/>
                  <a:pt x="358630" y="608529"/>
                  <a:pt x="294185" y="611212"/>
                </a:cubicBezTo>
                <a:cubicBezTo>
                  <a:pt x="227445" y="613989"/>
                  <a:pt x="167273" y="588716"/>
                  <a:pt x="123563" y="54523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05017981-CCB6-4236-A102-9F28B07C20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25930" y="960297"/>
            <a:ext cx="5802739" cy="1193365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4295BD50-1806-4FE5-8DEA-EC31A492274E}"/>
              </a:ext>
            </a:extLst>
          </p:cNvPr>
          <p:cNvSpPr txBox="1"/>
          <p:nvPr/>
        </p:nvSpPr>
        <p:spPr>
          <a:xfrm>
            <a:off x="313722" y="1187648"/>
            <a:ext cx="17925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L1_FOBOS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B1B925A3-D678-47F4-8502-5946EBDC5EED}"/>
              </a:ext>
            </a:extLst>
          </p:cNvPr>
          <p:cNvSpPr/>
          <p:nvPr/>
        </p:nvSpPr>
        <p:spPr>
          <a:xfrm>
            <a:off x="313722" y="1756896"/>
            <a:ext cx="10567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L1_RDA</a:t>
            </a:r>
            <a:endParaRPr lang="zh-CN" altLang="en-US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F4436E6B-26A2-4F2C-B6A2-0358E11741F2}"/>
              </a:ext>
            </a:extLst>
          </p:cNvPr>
          <p:cNvSpPr txBox="1"/>
          <p:nvPr/>
        </p:nvSpPr>
        <p:spPr>
          <a:xfrm>
            <a:off x="300026" y="2508038"/>
            <a:ext cx="17925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L1_FTRL</a:t>
            </a:r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7CF8DB42-8A7F-40B5-9FEE-1C781ABB09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190334"/>
              </p:ext>
            </p:extLst>
          </p:nvPr>
        </p:nvGraphicFramePr>
        <p:xfrm>
          <a:off x="3847193" y="24812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7CF8DB42-8A7F-40B5-9FEE-1C781ABB09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47193" y="24812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组合 28">
            <a:extLst>
              <a:ext uri="{FF2B5EF4-FFF2-40B4-BE49-F238E27FC236}">
                <a16:creationId xmlns:a16="http://schemas.microsoft.com/office/drawing/2014/main" id="{A3B56EC5-24CE-43AB-9554-BAF4AD45657E}"/>
              </a:ext>
            </a:extLst>
          </p:cNvPr>
          <p:cNvGrpSpPr/>
          <p:nvPr/>
        </p:nvGrpSpPr>
        <p:grpSpPr>
          <a:xfrm>
            <a:off x="2184692" y="2359081"/>
            <a:ext cx="5802739" cy="988276"/>
            <a:chOff x="2577473" y="4057200"/>
            <a:chExt cx="4868356" cy="717587"/>
          </a:xfrm>
        </p:grpSpPr>
        <p:pic>
          <p:nvPicPr>
            <p:cNvPr id="27" name="图片 26">
              <a:extLst>
                <a:ext uri="{FF2B5EF4-FFF2-40B4-BE49-F238E27FC236}">
                  <a16:creationId xmlns:a16="http://schemas.microsoft.com/office/drawing/2014/main" id="{977E7A41-BBC8-44E4-AD8F-50088C2F97C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577473" y="4057200"/>
              <a:ext cx="2927500" cy="717587"/>
            </a:xfrm>
            <a:prstGeom prst="rect">
              <a:avLst/>
            </a:prstGeom>
          </p:spPr>
        </p:pic>
        <p:pic>
          <p:nvPicPr>
            <p:cNvPr id="28" name="图片 27">
              <a:extLst>
                <a:ext uri="{FF2B5EF4-FFF2-40B4-BE49-F238E27FC236}">
                  <a16:creationId xmlns:a16="http://schemas.microsoft.com/office/drawing/2014/main" id="{7D613C4D-1E0D-42FC-B591-A7F8A4525604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504973" y="4074936"/>
              <a:ext cx="1940856" cy="682113"/>
            </a:xfrm>
            <a:prstGeom prst="rect">
              <a:avLst/>
            </a:prstGeom>
          </p:spPr>
        </p:pic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3798B9BD-3D95-4E17-9E10-79ABD57A70B2}"/>
              </a:ext>
            </a:extLst>
          </p:cNvPr>
          <p:cNvSpPr txBox="1"/>
          <p:nvPr/>
        </p:nvSpPr>
        <p:spPr>
          <a:xfrm>
            <a:off x="2092540" y="3771186"/>
            <a:ext cx="33810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精度和稀疏性都有提升</a:t>
            </a:r>
          </a:p>
        </p:txBody>
      </p:sp>
    </p:spTree>
    <p:extLst>
      <p:ext uri="{BB962C8B-B14F-4D97-AF65-F5344CB8AC3E}">
        <p14:creationId xmlns:p14="http://schemas.microsoft.com/office/powerpoint/2010/main" val="179348543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788727" y="1556980"/>
            <a:ext cx="4595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2</a:t>
            </a:r>
            <a:endParaRPr lang="zh-CN" altLang="en-US" sz="1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" y="214503"/>
            <a:ext cx="6098720" cy="518556"/>
          </a:xfrm>
          <a:prstGeom prst="rect">
            <a:avLst/>
          </a:prstGeom>
          <a:solidFill>
            <a:srgbClr val="2E48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455190" y="271394"/>
            <a:ext cx="81618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spc="-1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1_FTRL</a:t>
            </a:r>
          </a:p>
        </p:txBody>
      </p:sp>
      <p:sp>
        <p:nvSpPr>
          <p:cNvPr id="9232" name="弦形 9231"/>
          <p:cNvSpPr/>
          <p:nvPr/>
        </p:nvSpPr>
        <p:spPr>
          <a:xfrm rot="8057819">
            <a:off x="1905057" y="2053372"/>
            <a:ext cx="670904" cy="611419"/>
          </a:xfrm>
          <a:custGeom>
            <a:avLst/>
            <a:gdLst/>
            <a:ahLst/>
            <a:cxnLst/>
            <a:rect l="l" t="t" r="r" b="b"/>
            <a:pathLst>
              <a:path w="670904" h="611419">
                <a:moveTo>
                  <a:pt x="123563" y="545233"/>
                </a:moveTo>
                <a:cubicBezTo>
                  <a:pt x="79854" y="501751"/>
                  <a:pt x="52607" y="440061"/>
                  <a:pt x="51719" y="370006"/>
                </a:cubicBezTo>
                <a:lnTo>
                  <a:pt x="53474" y="358751"/>
                </a:lnTo>
                <a:cubicBezTo>
                  <a:pt x="89336" y="358095"/>
                  <a:pt x="124330" y="347028"/>
                  <a:pt x="156142" y="328318"/>
                </a:cubicBezTo>
                <a:lnTo>
                  <a:pt x="153681" y="325796"/>
                </a:lnTo>
                <a:cubicBezTo>
                  <a:pt x="115933" y="343920"/>
                  <a:pt x="71043" y="341166"/>
                  <a:pt x="35958" y="317262"/>
                </a:cubicBezTo>
                <a:cubicBezTo>
                  <a:pt x="14514" y="290103"/>
                  <a:pt x="2884" y="256126"/>
                  <a:pt x="467" y="219636"/>
                </a:cubicBezTo>
                <a:cubicBezTo>
                  <a:pt x="-6358" y="116605"/>
                  <a:pt x="62272" y="23729"/>
                  <a:pt x="162765" y="0"/>
                </a:cubicBezTo>
                <a:lnTo>
                  <a:pt x="303582" y="145606"/>
                </a:lnTo>
                <a:lnTo>
                  <a:pt x="379736" y="219907"/>
                </a:lnTo>
                <a:lnTo>
                  <a:pt x="333861" y="264671"/>
                </a:lnTo>
                <a:lnTo>
                  <a:pt x="288505" y="218189"/>
                </a:lnTo>
                <a:lnTo>
                  <a:pt x="278036" y="381447"/>
                </a:lnTo>
                <a:lnTo>
                  <a:pt x="441501" y="374986"/>
                </a:lnTo>
                <a:lnTo>
                  <a:pt x="396146" y="328504"/>
                </a:lnTo>
                <a:lnTo>
                  <a:pt x="443592" y="282209"/>
                </a:lnTo>
                <a:lnTo>
                  <a:pt x="543645" y="379827"/>
                </a:lnTo>
                <a:lnTo>
                  <a:pt x="543092" y="382013"/>
                </a:lnTo>
                <a:lnTo>
                  <a:pt x="670904" y="513000"/>
                </a:lnTo>
                <a:cubicBezTo>
                  <a:pt x="665947" y="529442"/>
                  <a:pt x="656461" y="544522"/>
                  <a:pt x="643368" y="557297"/>
                </a:cubicBezTo>
                <a:cubicBezTo>
                  <a:pt x="596775" y="602761"/>
                  <a:pt x="522148" y="601845"/>
                  <a:pt x="476685" y="555252"/>
                </a:cubicBezTo>
                <a:lnTo>
                  <a:pt x="462872" y="533887"/>
                </a:lnTo>
                <a:cubicBezTo>
                  <a:pt x="418526" y="580000"/>
                  <a:pt x="358630" y="608529"/>
                  <a:pt x="294185" y="611212"/>
                </a:cubicBezTo>
                <a:cubicBezTo>
                  <a:pt x="227445" y="613989"/>
                  <a:pt x="167273" y="588716"/>
                  <a:pt x="123563" y="54523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7CF8DB42-8A7F-40B5-9FEE-1C781ABB09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24812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7CF8DB42-8A7F-40B5-9FEE-1C781ABB09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24812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>
            <a:extLst>
              <a:ext uri="{FF2B5EF4-FFF2-40B4-BE49-F238E27FC236}">
                <a16:creationId xmlns:a16="http://schemas.microsoft.com/office/drawing/2014/main" id="{543A88A6-E39B-4320-A559-169C46D0E18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124585" y="789950"/>
            <a:ext cx="5636344" cy="1075737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A50541C0-7848-4DD9-993E-868C3E27F48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43350" y="1814463"/>
            <a:ext cx="5118697" cy="32893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05057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924802" y="4617752"/>
            <a:ext cx="1219198" cy="535990"/>
          </a:xfrm>
          <a:prstGeom prst="rect">
            <a:avLst/>
          </a:prstGeom>
          <a:solidFill>
            <a:srgbClr val="2E48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8058149" y="4731859"/>
            <a:ext cx="4595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1</a:t>
            </a:r>
            <a:endParaRPr lang="zh-CN" altLang="en-US" sz="1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" y="214503"/>
            <a:ext cx="3448371" cy="518556"/>
          </a:xfrm>
          <a:prstGeom prst="rect">
            <a:avLst/>
          </a:prstGeom>
          <a:solidFill>
            <a:srgbClr val="2E48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455191" y="271394"/>
            <a:ext cx="35354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spc="-1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endParaRPr lang="zh-CN" altLang="en-US" sz="2400" b="1" spc="-1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32" name="弦形 9231"/>
          <p:cNvSpPr/>
          <p:nvPr/>
        </p:nvSpPr>
        <p:spPr>
          <a:xfrm rot="8057819">
            <a:off x="4875677" y="3951915"/>
            <a:ext cx="670904" cy="611419"/>
          </a:xfrm>
          <a:custGeom>
            <a:avLst/>
            <a:gdLst/>
            <a:ahLst/>
            <a:cxnLst/>
            <a:rect l="l" t="t" r="r" b="b"/>
            <a:pathLst>
              <a:path w="670904" h="611419">
                <a:moveTo>
                  <a:pt x="123563" y="545233"/>
                </a:moveTo>
                <a:cubicBezTo>
                  <a:pt x="79854" y="501751"/>
                  <a:pt x="52607" y="440061"/>
                  <a:pt x="51719" y="370006"/>
                </a:cubicBezTo>
                <a:lnTo>
                  <a:pt x="53474" y="358751"/>
                </a:lnTo>
                <a:cubicBezTo>
                  <a:pt x="89336" y="358095"/>
                  <a:pt x="124330" y="347028"/>
                  <a:pt x="156142" y="328318"/>
                </a:cubicBezTo>
                <a:lnTo>
                  <a:pt x="153681" y="325796"/>
                </a:lnTo>
                <a:cubicBezTo>
                  <a:pt x="115933" y="343920"/>
                  <a:pt x="71043" y="341166"/>
                  <a:pt x="35958" y="317262"/>
                </a:cubicBezTo>
                <a:cubicBezTo>
                  <a:pt x="14514" y="290103"/>
                  <a:pt x="2884" y="256126"/>
                  <a:pt x="467" y="219636"/>
                </a:cubicBezTo>
                <a:cubicBezTo>
                  <a:pt x="-6358" y="116605"/>
                  <a:pt x="62272" y="23729"/>
                  <a:pt x="162765" y="0"/>
                </a:cubicBezTo>
                <a:lnTo>
                  <a:pt x="303582" y="145606"/>
                </a:lnTo>
                <a:lnTo>
                  <a:pt x="379736" y="219907"/>
                </a:lnTo>
                <a:lnTo>
                  <a:pt x="333861" y="264671"/>
                </a:lnTo>
                <a:lnTo>
                  <a:pt x="288505" y="218189"/>
                </a:lnTo>
                <a:lnTo>
                  <a:pt x="278036" y="381447"/>
                </a:lnTo>
                <a:lnTo>
                  <a:pt x="441501" y="374986"/>
                </a:lnTo>
                <a:lnTo>
                  <a:pt x="396146" y="328504"/>
                </a:lnTo>
                <a:lnTo>
                  <a:pt x="443592" y="282209"/>
                </a:lnTo>
                <a:lnTo>
                  <a:pt x="543645" y="379827"/>
                </a:lnTo>
                <a:lnTo>
                  <a:pt x="543092" y="382013"/>
                </a:lnTo>
                <a:lnTo>
                  <a:pt x="670904" y="513000"/>
                </a:lnTo>
                <a:cubicBezTo>
                  <a:pt x="665947" y="529442"/>
                  <a:pt x="656461" y="544522"/>
                  <a:pt x="643368" y="557297"/>
                </a:cubicBezTo>
                <a:cubicBezTo>
                  <a:pt x="596775" y="602761"/>
                  <a:pt x="522148" y="601845"/>
                  <a:pt x="476685" y="555252"/>
                </a:cubicBezTo>
                <a:lnTo>
                  <a:pt x="462872" y="533887"/>
                </a:lnTo>
                <a:cubicBezTo>
                  <a:pt x="418526" y="580000"/>
                  <a:pt x="358630" y="608529"/>
                  <a:pt x="294185" y="611212"/>
                </a:cubicBezTo>
                <a:cubicBezTo>
                  <a:pt x="227445" y="613989"/>
                  <a:pt x="167273" y="588716"/>
                  <a:pt x="123563" y="54523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6ECFC57C-5148-428A-8FB1-BBC34723B0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9557" y="1207361"/>
            <a:ext cx="2948815" cy="119406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BB980F92-6598-44C3-9E10-1753A322B3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3289" y="3036608"/>
            <a:ext cx="5785284" cy="1249621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EED9F015-980D-4CC4-AB3E-38A9235CDCA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5477" y="3019509"/>
            <a:ext cx="4498523" cy="1569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567090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87680" y="579120"/>
            <a:ext cx="384048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000" b="1" dirty="0">
                <a:solidFill>
                  <a:srgbClr val="2E4860"/>
                </a:solidFill>
              </a:rPr>
              <a:t>Thank you!</a:t>
            </a:r>
            <a:endParaRPr lang="zh-CN" altLang="en-US" sz="6000" b="1" dirty="0">
              <a:solidFill>
                <a:srgbClr val="2E486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085181" y="3707903"/>
            <a:ext cx="2156324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o to our website!</a:t>
            </a:r>
          </a:p>
          <a:p>
            <a:pPr algn="ctr"/>
            <a:r>
              <a:rPr lang="en-US" altLang="zh-CN" sz="9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click here)</a:t>
            </a:r>
            <a:endParaRPr lang="zh-CN" altLang="en-US" sz="9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561975" y="2643188"/>
            <a:ext cx="4600575" cy="0"/>
          </a:xfrm>
          <a:prstGeom prst="line">
            <a:avLst/>
          </a:prstGeom>
          <a:ln>
            <a:solidFill>
              <a:srgbClr val="44444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/>
          <p:cNvSpPr/>
          <p:nvPr/>
        </p:nvSpPr>
        <p:spPr>
          <a:xfrm>
            <a:off x="542925" y="547683"/>
            <a:ext cx="4595813" cy="71438"/>
          </a:xfrm>
          <a:prstGeom prst="rect">
            <a:avLst/>
          </a:prstGeom>
          <a:solidFill>
            <a:srgbClr val="F8C93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542925" y="4124810"/>
            <a:ext cx="4595813" cy="71438"/>
          </a:xfrm>
          <a:prstGeom prst="rect">
            <a:avLst/>
          </a:prstGeom>
          <a:solidFill>
            <a:srgbClr val="F8C93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" name="直接连接符 13"/>
          <p:cNvCxnSpPr/>
          <p:nvPr/>
        </p:nvCxnSpPr>
        <p:spPr>
          <a:xfrm>
            <a:off x="6624638" y="1326356"/>
            <a:ext cx="1092993" cy="1090613"/>
          </a:xfrm>
          <a:prstGeom prst="line">
            <a:avLst/>
          </a:prstGeom>
          <a:ln>
            <a:solidFill>
              <a:srgbClr val="F8C93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693694" y="2445154"/>
            <a:ext cx="14478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00" dirty="0">
                <a:solidFill>
                  <a:srgbClr val="F8C93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any Logo</a:t>
            </a:r>
            <a:endParaRPr lang="zh-CN" altLang="en-US" sz="900" dirty="0">
              <a:solidFill>
                <a:srgbClr val="F8C937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5745954" y="521906"/>
            <a:ext cx="2839245" cy="2839245"/>
          </a:xfrm>
          <a:prstGeom prst="ellipse">
            <a:avLst/>
          </a:prstGeom>
          <a:noFill/>
          <a:ln w="9525">
            <a:solidFill>
              <a:srgbClr val="EBEBE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183122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924802" y="4617752"/>
            <a:ext cx="1219198" cy="535990"/>
          </a:xfrm>
          <a:prstGeom prst="rect">
            <a:avLst/>
          </a:prstGeom>
          <a:solidFill>
            <a:srgbClr val="2E48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8058149" y="4731859"/>
            <a:ext cx="4595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2</a:t>
            </a:r>
            <a:endParaRPr lang="zh-CN" altLang="en-US" sz="1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" y="214503"/>
            <a:ext cx="3448371" cy="518556"/>
          </a:xfrm>
          <a:prstGeom prst="rect">
            <a:avLst/>
          </a:prstGeom>
          <a:solidFill>
            <a:srgbClr val="2E48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455191" y="271394"/>
            <a:ext cx="35354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spc="-1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valuation</a:t>
            </a:r>
            <a:endParaRPr lang="zh-CN" altLang="en-US" sz="2400" b="1" spc="-1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32" name="弦形 9231"/>
          <p:cNvSpPr/>
          <p:nvPr/>
        </p:nvSpPr>
        <p:spPr>
          <a:xfrm rot="8057819">
            <a:off x="1905057" y="2053372"/>
            <a:ext cx="670904" cy="611419"/>
          </a:xfrm>
          <a:custGeom>
            <a:avLst/>
            <a:gdLst/>
            <a:ahLst/>
            <a:cxnLst/>
            <a:rect l="l" t="t" r="r" b="b"/>
            <a:pathLst>
              <a:path w="670904" h="611419">
                <a:moveTo>
                  <a:pt x="123563" y="545233"/>
                </a:moveTo>
                <a:cubicBezTo>
                  <a:pt x="79854" y="501751"/>
                  <a:pt x="52607" y="440061"/>
                  <a:pt x="51719" y="370006"/>
                </a:cubicBezTo>
                <a:lnTo>
                  <a:pt x="53474" y="358751"/>
                </a:lnTo>
                <a:cubicBezTo>
                  <a:pt x="89336" y="358095"/>
                  <a:pt x="124330" y="347028"/>
                  <a:pt x="156142" y="328318"/>
                </a:cubicBezTo>
                <a:lnTo>
                  <a:pt x="153681" y="325796"/>
                </a:lnTo>
                <a:cubicBezTo>
                  <a:pt x="115933" y="343920"/>
                  <a:pt x="71043" y="341166"/>
                  <a:pt x="35958" y="317262"/>
                </a:cubicBezTo>
                <a:cubicBezTo>
                  <a:pt x="14514" y="290103"/>
                  <a:pt x="2884" y="256126"/>
                  <a:pt x="467" y="219636"/>
                </a:cubicBezTo>
                <a:cubicBezTo>
                  <a:pt x="-6358" y="116605"/>
                  <a:pt x="62272" y="23729"/>
                  <a:pt x="162765" y="0"/>
                </a:cubicBezTo>
                <a:lnTo>
                  <a:pt x="303582" y="145606"/>
                </a:lnTo>
                <a:lnTo>
                  <a:pt x="379736" y="219907"/>
                </a:lnTo>
                <a:lnTo>
                  <a:pt x="333861" y="264671"/>
                </a:lnTo>
                <a:lnTo>
                  <a:pt x="288505" y="218189"/>
                </a:lnTo>
                <a:lnTo>
                  <a:pt x="278036" y="381447"/>
                </a:lnTo>
                <a:lnTo>
                  <a:pt x="441501" y="374986"/>
                </a:lnTo>
                <a:lnTo>
                  <a:pt x="396146" y="328504"/>
                </a:lnTo>
                <a:lnTo>
                  <a:pt x="443592" y="282209"/>
                </a:lnTo>
                <a:lnTo>
                  <a:pt x="543645" y="379827"/>
                </a:lnTo>
                <a:lnTo>
                  <a:pt x="543092" y="382013"/>
                </a:lnTo>
                <a:lnTo>
                  <a:pt x="670904" y="513000"/>
                </a:lnTo>
                <a:cubicBezTo>
                  <a:pt x="665947" y="529442"/>
                  <a:pt x="656461" y="544522"/>
                  <a:pt x="643368" y="557297"/>
                </a:cubicBezTo>
                <a:cubicBezTo>
                  <a:pt x="596775" y="602761"/>
                  <a:pt x="522148" y="601845"/>
                  <a:pt x="476685" y="555252"/>
                </a:cubicBezTo>
                <a:lnTo>
                  <a:pt x="462872" y="533887"/>
                </a:lnTo>
                <a:cubicBezTo>
                  <a:pt x="418526" y="580000"/>
                  <a:pt x="358630" y="608529"/>
                  <a:pt x="294185" y="611212"/>
                </a:cubicBezTo>
                <a:cubicBezTo>
                  <a:pt x="227445" y="613989"/>
                  <a:pt x="167273" y="588716"/>
                  <a:pt x="123563" y="54523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TextBox 14">
            <a:extLst>
              <a:ext uri="{FF2B5EF4-FFF2-40B4-BE49-F238E27FC236}">
                <a16:creationId xmlns:a16="http://schemas.microsoft.com/office/drawing/2014/main" id="{97BD23F5-6E9A-4D9C-8048-3E091A3C5576}"/>
              </a:ext>
            </a:extLst>
          </p:cNvPr>
          <p:cNvSpPr txBox="1"/>
          <p:nvPr/>
        </p:nvSpPr>
        <p:spPr>
          <a:xfrm>
            <a:off x="257384" y="952062"/>
            <a:ext cx="19350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pc="-10" dirty="0">
                <a:solidFill>
                  <a:srgbClr val="2E4860"/>
                </a:solidFill>
              </a:rPr>
              <a:t>regret </a:t>
            </a:r>
            <a:endParaRPr lang="zh-CN" altLang="en-US" b="1" spc="-10" dirty="0">
              <a:solidFill>
                <a:srgbClr val="2E4860"/>
              </a:solidFill>
            </a:endParaRPr>
          </a:p>
        </p:txBody>
      </p: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E6373CEA-0771-4640-82EA-055C62760F16}"/>
              </a:ext>
            </a:extLst>
          </p:cNvPr>
          <p:cNvCxnSpPr>
            <a:cxnSpLocks/>
          </p:cNvCxnSpPr>
          <p:nvPr/>
        </p:nvCxnSpPr>
        <p:spPr>
          <a:xfrm flipV="1">
            <a:off x="338741" y="1372514"/>
            <a:ext cx="7719408" cy="615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12">
            <a:extLst>
              <a:ext uri="{FF2B5EF4-FFF2-40B4-BE49-F238E27FC236}">
                <a16:creationId xmlns:a16="http://schemas.microsoft.com/office/drawing/2014/main" id="{D2ABDE42-1AF2-46EC-99F2-BA537B7F75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3864" y="1404965"/>
            <a:ext cx="4228136" cy="1133571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20C9817E-A63C-4DAB-8481-B0D59295F0BC}"/>
              </a:ext>
            </a:extLst>
          </p:cNvPr>
          <p:cNvSpPr txBox="1"/>
          <p:nvPr/>
        </p:nvSpPr>
        <p:spPr>
          <a:xfrm>
            <a:off x="338741" y="2577393"/>
            <a:ext cx="791538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The difference between the real </a:t>
            </a:r>
            <a:r>
              <a:rPr lang="en-US" altLang="zh-CN" dirty="0">
                <a:solidFill>
                  <a:srgbClr val="FF0000"/>
                </a:solidFill>
              </a:rPr>
              <a:t>cumulative loss </a:t>
            </a:r>
            <a:r>
              <a:rPr lang="en-US" altLang="zh-CN" dirty="0"/>
              <a:t>and this minimum cumulative loss </a:t>
            </a:r>
            <a:r>
              <a:rPr lang="en-US" altLang="zh-CN" dirty="0">
                <a:solidFill>
                  <a:srgbClr val="FF0000"/>
                </a:solidFill>
              </a:rPr>
              <a:t>for fixed hypothesis in hindsight is </a:t>
            </a:r>
            <a:r>
              <a:rPr lang="en-US" altLang="zh-CN" dirty="0"/>
              <a:t>defined as </a:t>
            </a:r>
            <a:r>
              <a:rPr lang="en-US" altLang="zh-CN" i="1" dirty="0"/>
              <a:t>regre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If regret </a:t>
            </a:r>
            <a:r>
              <a:rPr lang="en-US" altLang="zh-CN" dirty="0">
                <a:solidFill>
                  <a:srgbClr val="FF0000"/>
                </a:solidFill>
              </a:rPr>
              <a:t>grows linearly</a:t>
            </a:r>
            <a:r>
              <a:rPr lang="en-US" altLang="zh-CN" dirty="0"/>
              <a:t>, </a:t>
            </a:r>
            <a:r>
              <a:rPr lang="en-US" altLang="zh-CN" i="1" dirty="0"/>
              <a:t>R</a:t>
            </a:r>
            <a:r>
              <a:rPr lang="en-US" altLang="zh-CN" dirty="0"/>
              <a:t>(</a:t>
            </a:r>
            <a:r>
              <a:rPr lang="en-US" altLang="zh-CN" i="1" dirty="0"/>
              <a:t>T</a:t>
            </a:r>
            <a:r>
              <a:rPr lang="en-US" altLang="zh-CN" dirty="0"/>
              <a:t>) = Ω(</a:t>
            </a:r>
            <a:r>
              <a:rPr lang="en-US" altLang="zh-CN" i="1" dirty="0"/>
              <a:t>T</a:t>
            </a:r>
            <a:r>
              <a:rPr lang="en-US" altLang="zh-CN" dirty="0"/>
              <a:t>), the player is not learning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If regret </a:t>
            </a:r>
            <a:r>
              <a:rPr lang="en-US" altLang="zh-CN" dirty="0">
                <a:solidFill>
                  <a:srgbClr val="FF0000"/>
                </a:solidFill>
              </a:rPr>
              <a:t>grows sub-linearly</a:t>
            </a:r>
            <a:r>
              <a:rPr lang="en-US" altLang="zh-CN" dirty="0"/>
              <a:t>, </a:t>
            </a:r>
            <a:r>
              <a:rPr lang="en-US" altLang="zh-CN" i="1" dirty="0"/>
              <a:t>R</a:t>
            </a:r>
            <a:r>
              <a:rPr lang="en-US" altLang="zh-CN" dirty="0"/>
              <a:t>(</a:t>
            </a:r>
            <a:r>
              <a:rPr lang="en-US" altLang="zh-CN" i="1" dirty="0"/>
              <a:t>T</a:t>
            </a:r>
            <a:r>
              <a:rPr lang="en-US" altLang="zh-CN" dirty="0"/>
              <a:t>) = </a:t>
            </a:r>
            <a:r>
              <a:rPr lang="en-US" altLang="zh-CN" i="1" dirty="0"/>
              <a:t>o</a:t>
            </a:r>
            <a:r>
              <a:rPr lang="en-US" altLang="zh-CN" dirty="0"/>
              <a:t>(</a:t>
            </a:r>
            <a:r>
              <a:rPr lang="en-US" altLang="zh-CN" i="1" dirty="0"/>
              <a:t>T</a:t>
            </a:r>
            <a:r>
              <a:rPr lang="en-US" altLang="zh-CN" dirty="0"/>
              <a:t>), the player is learning and its prediction accuracy is improving. The regret per round goes to zeros as </a:t>
            </a:r>
            <a:r>
              <a:rPr lang="en-US" altLang="zh-CN" i="1" dirty="0"/>
              <a:t>T </a:t>
            </a:r>
            <a:r>
              <a:rPr lang="en-US" altLang="zh-CN" dirty="0"/>
              <a:t>goes to infin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Regret bound</a:t>
            </a:r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2B9F3A0-9074-45BD-87DE-91AADC3579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845" y="4002026"/>
            <a:ext cx="3179772" cy="7346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61626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924802" y="4617752"/>
            <a:ext cx="1219198" cy="535990"/>
          </a:xfrm>
          <a:prstGeom prst="rect">
            <a:avLst/>
          </a:prstGeom>
          <a:solidFill>
            <a:srgbClr val="2E48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8058149" y="4731859"/>
            <a:ext cx="4595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2</a:t>
            </a:r>
            <a:endParaRPr lang="zh-CN" altLang="en-US" sz="1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" y="214503"/>
            <a:ext cx="4633992" cy="518556"/>
          </a:xfrm>
          <a:prstGeom prst="rect">
            <a:avLst/>
          </a:prstGeom>
          <a:solidFill>
            <a:srgbClr val="2E48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455190" y="271394"/>
            <a:ext cx="56511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spc="-1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llow the Leader</a:t>
            </a:r>
            <a:endParaRPr lang="zh-CN" altLang="en-US" sz="2400" b="1" spc="-1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32" name="弦形 9231"/>
          <p:cNvSpPr/>
          <p:nvPr/>
        </p:nvSpPr>
        <p:spPr>
          <a:xfrm rot="8057819">
            <a:off x="1905057" y="2053372"/>
            <a:ext cx="670904" cy="611419"/>
          </a:xfrm>
          <a:custGeom>
            <a:avLst/>
            <a:gdLst/>
            <a:ahLst/>
            <a:cxnLst/>
            <a:rect l="l" t="t" r="r" b="b"/>
            <a:pathLst>
              <a:path w="670904" h="611419">
                <a:moveTo>
                  <a:pt x="123563" y="545233"/>
                </a:moveTo>
                <a:cubicBezTo>
                  <a:pt x="79854" y="501751"/>
                  <a:pt x="52607" y="440061"/>
                  <a:pt x="51719" y="370006"/>
                </a:cubicBezTo>
                <a:lnTo>
                  <a:pt x="53474" y="358751"/>
                </a:lnTo>
                <a:cubicBezTo>
                  <a:pt x="89336" y="358095"/>
                  <a:pt x="124330" y="347028"/>
                  <a:pt x="156142" y="328318"/>
                </a:cubicBezTo>
                <a:lnTo>
                  <a:pt x="153681" y="325796"/>
                </a:lnTo>
                <a:cubicBezTo>
                  <a:pt x="115933" y="343920"/>
                  <a:pt x="71043" y="341166"/>
                  <a:pt x="35958" y="317262"/>
                </a:cubicBezTo>
                <a:cubicBezTo>
                  <a:pt x="14514" y="290103"/>
                  <a:pt x="2884" y="256126"/>
                  <a:pt x="467" y="219636"/>
                </a:cubicBezTo>
                <a:cubicBezTo>
                  <a:pt x="-6358" y="116605"/>
                  <a:pt x="62272" y="23729"/>
                  <a:pt x="162765" y="0"/>
                </a:cubicBezTo>
                <a:lnTo>
                  <a:pt x="303582" y="145606"/>
                </a:lnTo>
                <a:lnTo>
                  <a:pt x="379736" y="219907"/>
                </a:lnTo>
                <a:lnTo>
                  <a:pt x="333861" y="264671"/>
                </a:lnTo>
                <a:lnTo>
                  <a:pt x="288505" y="218189"/>
                </a:lnTo>
                <a:lnTo>
                  <a:pt x="278036" y="381447"/>
                </a:lnTo>
                <a:lnTo>
                  <a:pt x="441501" y="374986"/>
                </a:lnTo>
                <a:lnTo>
                  <a:pt x="396146" y="328504"/>
                </a:lnTo>
                <a:lnTo>
                  <a:pt x="443592" y="282209"/>
                </a:lnTo>
                <a:lnTo>
                  <a:pt x="543645" y="379827"/>
                </a:lnTo>
                <a:lnTo>
                  <a:pt x="543092" y="382013"/>
                </a:lnTo>
                <a:lnTo>
                  <a:pt x="670904" y="513000"/>
                </a:lnTo>
                <a:cubicBezTo>
                  <a:pt x="665947" y="529442"/>
                  <a:pt x="656461" y="544522"/>
                  <a:pt x="643368" y="557297"/>
                </a:cubicBezTo>
                <a:cubicBezTo>
                  <a:pt x="596775" y="602761"/>
                  <a:pt x="522148" y="601845"/>
                  <a:pt x="476685" y="555252"/>
                </a:cubicBezTo>
                <a:lnTo>
                  <a:pt x="462872" y="533887"/>
                </a:lnTo>
                <a:cubicBezTo>
                  <a:pt x="418526" y="580000"/>
                  <a:pt x="358630" y="608529"/>
                  <a:pt x="294185" y="611212"/>
                </a:cubicBezTo>
                <a:cubicBezTo>
                  <a:pt x="227445" y="613989"/>
                  <a:pt x="167273" y="588716"/>
                  <a:pt x="123563" y="54523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TextBox 14">
            <a:extLst>
              <a:ext uri="{FF2B5EF4-FFF2-40B4-BE49-F238E27FC236}">
                <a16:creationId xmlns:a16="http://schemas.microsoft.com/office/drawing/2014/main" id="{97BD23F5-6E9A-4D9C-8048-3E091A3C5576}"/>
              </a:ext>
            </a:extLst>
          </p:cNvPr>
          <p:cNvSpPr txBox="1"/>
          <p:nvPr/>
        </p:nvSpPr>
        <p:spPr>
          <a:xfrm>
            <a:off x="257384" y="952062"/>
            <a:ext cx="19350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pc="-10" dirty="0">
                <a:solidFill>
                  <a:srgbClr val="2E4860"/>
                </a:solidFill>
              </a:rPr>
              <a:t>algorithm</a:t>
            </a:r>
          </a:p>
          <a:p>
            <a:r>
              <a:rPr lang="en-US" altLang="zh-CN" b="1" spc="-10" dirty="0">
                <a:solidFill>
                  <a:srgbClr val="2E4860"/>
                </a:solidFill>
              </a:rPr>
              <a:t> </a:t>
            </a:r>
            <a:endParaRPr lang="zh-CN" altLang="en-US" b="1" spc="-10" dirty="0">
              <a:solidFill>
                <a:srgbClr val="2E4860"/>
              </a:solidFill>
            </a:endParaRPr>
          </a:p>
        </p:txBody>
      </p: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E6373CEA-0771-4640-82EA-055C62760F16}"/>
              </a:ext>
            </a:extLst>
          </p:cNvPr>
          <p:cNvCxnSpPr>
            <a:cxnSpLocks/>
          </p:cNvCxnSpPr>
          <p:nvPr/>
        </p:nvCxnSpPr>
        <p:spPr>
          <a:xfrm flipV="1">
            <a:off x="338741" y="1313543"/>
            <a:ext cx="7869088" cy="6512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弦形 9231">
            <a:extLst>
              <a:ext uri="{FF2B5EF4-FFF2-40B4-BE49-F238E27FC236}">
                <a16:creationId xmlns:a16="http://schemas.microsoft.com/office/drawing/2014/main" id="{59C8C974-DA8E-4B31-9ED6-AD905898B467}"/>
              </a:ext>
            </a:extLst>
          </p:cNvPr>
          <p:cNvSpPr/>
          <p:nvPr/>
        </p:nvSpPr>
        <p:spPr>
          <a:xfrm rot="8057819">
            <a:off x="1905057" y="3267655"/>
            <a:ext cx="670904" cy="611419"/>
          </a:xfrm>
          <a:custGeom>
            <a:avLst/>
            <a:gdLst/>
            <a:ahLst/>
            <a:cxnLst/>
            <a:rect l="l" t="t" r="r" b="b"/>
            <a:pathLst>
              <a:path w="670904" h="611419">
                <a:moveTo>
                  <a:pt x="123563" y="545233"/>
                </a:moveTo>
                <a:cubicBezTo>
                  <a:pt x="79854" y="501751"/>
                  <a:pt x="52607" y="440061"/>
                  <a:pt x="51719" y="370006"/>
                </a:cubicBezTo>
                <a:lnTo>
                  <a:pt x="53474" y="358751"/>
                </a:lnTo>
                <a:cubicBezTo>
                  <a:pt x="89336" y="358095"/>
                  <a:pt x="124330" y="347028"/>
                  <a:pt x="156142" y="328318"/>
                </a:cubicBezTo>
                <a:lnTo>
                  <a:pt x="153681" y="325796"/>
                </a:lnTo>
                <a:cubicBezTo>
                  <a:pt x="115933" y="343920"/>
                  <a:pt x="71043" y="341166"/>
                  <a:pt x="35958" y="317262"/>
                </a:cubicBezTo>
                <a:cubicBezTo>
                  <a:pt x="14514" y="290103"/>
                  <a:pt x="2884" y="256126"/>
                  <a:pt x="467" y="219636"/>
                </a:cubicBezTo>
                <a:cubicBezTo>
                  <a:pt x="-6358" y="116605"/>
                  <a:pt x="62272" y="23729"/>
                  <a:pt x="162765" y="0"/>
                </a:cubicBezTo>
                <a:lnTo>
                  <a:pt x="303582" y="145606"/>
                </a:lnTo>
                <a:lnTo>
                  <a:pt x="379736" y="219907"/>
                </a:lnTo>
                <a:lnTo>
                  <a:pt x="333861" y="264671"/>
                </a:lnTo>
                <a:lnTo>
                  <a:pt x="288505" y="218189"/>
                </a:lnTo>
                <a:lnTo>
                  <a:pt x="278036" y="381447"/>
                </a:lnTo>
                <a:lnTo>
                  <a:pt x="441501" y="374986"/>
                </a:lnTo>
                <a:lnTo>
                  <a:pt x="396146" y="328504"/>
                </a:lnTo>
                <a:lnTo>
                  <a:pt x="443592" y="282209"/>
                </a:lnTo>
                <a:lnTo>
                  <a:pt x="543645" y="379827"/>
                </a:lnTo>
                <a:lnTo>
                  <a:pt x="543092" y="382013"/>
                </a:lnTo>
                <a:lnTo>
                  <a:pt x="670904" y="513000"/>
                </a:lnTo>
                <a:cubicBezTo>
                  <a:pt x="665947" y="529442"/>
                  <a:pt x="656461" y="544522"/>
                  <a:pt x="643368" y="557297"/>
                </a:cubicBezTo>
                <a:cubicBezTo>
                  <a:pt x="596775" y="602761"/>
                  <a:pt x="522148" y="601845"/>
                  <a:pt x="476685" y="555252"/>
                </a:cubicBezTo>
                <a:lnTo>
                  <a:pt x="462872" y="533887"/>
                </a:lnTo>
                <a:cubicBezTo>
                  <a:pt x="418526" y="580000"/>
                  <a:pt x="358630" y="608529"/>
                  <a:pt x="294185" y="611212"/>
                </a:cubicBezTo>
                <a:cubicBezTo>
                  <a:pt x="227445" y="613989"/>
                  <a:pt x="167273" y="588716"/>
                  <a:pt x="123563" y="54523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51526F6-2EF1-4EA9-8CE3-DD6D01565D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384" y="1438403"/>
            <a:ext cx="2953062" cy="1681367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5A06E34E-ACD3-45B5-96B1-69489BB6D598}"/>
              </a:ext>
            </a:extLst>
          </p:cNvPr>
          <p:cNvSpPr txBox="1"/>
          <p:nvPr/>
        </p:nvSpPr>
        <p:spPr>
          <a:xfrm>
            <a:off x="257384" y="3215601"/>
            <a:ext cx="729342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We are playing on round </a:t>
            </a:r>
            <a:r>
              <a:rPr lang="en-US" altLang="zh-CN" i="1" dirty="0"/>
              <a:t>t </a:t>
            </a:r>
            <a:r>
              <a:rPr lang="en-US" altLang="zh-CN" dirty="0"/>
              <a:t>the weight vector that minimizes the regret if the game stopped on round </a:t>
            </a:r>
            <a:r>
              <a:rPr lang="en-US" altLang="zh-CN" i="1" dirty="0"/>
              <a:t>t-</a:t>
            </a:r>
            <a:r>
              <a:rPr lang="en-US" altLang="zh-CN" dirty="0"/>
              <a:t>1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We use all the seen examples as a batch machine learning problem, and solve for the best weight vector.</a:t>
            </a:r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9741101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924802" y="4617752"/>
            <a:ext cx="1219198" cy="535990"/>
          </a:xfrm>
          <a:prstGeom prst="rect">
            <a:avLst/>
          </a:prstGeom>
          <a:solidFill>
            <a:srgbClr val="2E48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8058149" y="4731859"/>
            <a:ext cx="4595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2</a:t>
            </a:r>
            <a:endParaRPr lang="zh-CN" altLang="en-US" sz="1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" y="214503"/>
            <a:ext cx="4486758" cy="518556"/>
          </a:xfrm>
          <a:prstGeom prst="rect">
            <a:avLst/>
          </a:prstGeom>
          <a:solidFill>
            <a:srgbClr val="2E48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455191" y="271394"/>
            <a:ext cx="6100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spc="-1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ret analysis </a:t>
            </a:r>
            <a:endParaRPr lang="zh-CN" altLang="en-US" sz="2400" b="1" spc="-1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32" name="弦形 9231"/>
          <p:cNvSpPr/>
          <p:nvPr/>
        </p:nvSpPr>
        <p:spPr>
          <a:xfrm rot="8057819">
            <a:off x="1905057" y="2053372"/>
            <a:ext cx="670904" cy="611419"/>
          </a:xfrm>
          <a:custGeom>
            <a:avLst/>
            <a:gdLst/>
            <a:ahLst/>
            <a:cxnLst/>
            <a:rect l="l" t="t" r="r" b="b"/>
            <a:pathLst>
              <a:path w="670904" h="611419">
                <a:moveTo>
                  <a:pt x="123563" y="545233"/>
                </a:moveTo>
                <a:cubicBezTo>
                  <a:pt x="79854" y="501751"/>
                  <a:pt x="52607" y="440061"/>
                  <a:pt x="51719" y="370006"/>
                </a:cubicBezTo>
                <a:lnTo>
                  <a:pt x="53474" y="358751"/>
                </a:lnTo>
                <a:cubicBezTo>
                  <a:pt x="89336" y="358095"/>
                  <a:pt x="124330" y="347028"/>
                  <a:pt x="156142" y="328318"/>
                </a:cubicBezTo>
                <a:lnTo>
                  <a:pt x="153681" y="325796"/>
                </a:lnTo>
                <a:cubicBezTo>
                  <a:pt x="115933" y="343920"/>
                  <a:pt x="71043" y="341166"/>
                  <a:pt x="35958" y="317262"/>
                </a:cubicBezTo>
                <a:cubicBezTo>
                  <a:pt x="14514" y="290103"/>
                  <a:pt x="2884" y="256126"/>
                  <a:pt x="467" y="219636"/>
                </a:cubicBezTo>
                <a:cubicBezTo>
                  <a:pt x="-6358" y="116605"/>
                  <a:pt x="62272" y="23729"/>
                  <a:pt x="162765" y="0"/>
                </a:cubicBezTo>
                <a:lnTo>
                  <a:pt x="303582" y="145606"/>
                </a:lnTo>
                <a:lnTo>
                  <a:pt x="379736" y="219907"/>
                </a:lnTo>
                <a:lnTo>
                  <a:pt x="333861" y="264671"/>
                </a:lnTo>
                <a:lnTo>
                  <a:pt x="288505" y="218189"/>
                </a:lnTo>
                <a:lnTo>
                  <a:pt x="278036" y="381447"/>
                </a:lnTo>
                <a:lnTo>
                  <a:pt x="441501" y="374986"/>
                </a:lnTo>
                <a:lnTo>
                  <a:pt x="396146" y="328504"/>
                </a:lnTo>
                <a:lnTo>
                  <a:pt x="443592" y="282209"/>
                </a:lnTo>
                <a:lnTo>
                  <a:pt x="543645" y="379827"/>
                </a:lnTo>
                <a:lnTo>
                  <a:pt x="543092" y="382013"/>
                </a:lnTo>
                <a:lnTo>
                  <a:pt x="670904" y="513000"/>
                </a:lnTo>
                <a:cubicBezTo>
                  <a:pt x="665947" y="529442"/>
                  <a:pt x="656461" y="544522"/>
                  <a:pt x="643368" y="557297"/>
                </a:cubicBezTo>
                <a:cubicBezTo>
                  <a:pt x="596775" y="602761"/>
                  <a:pt x="522148" y="601845"/>
                  <a:pt x="476685" y="555252"/>
                </a:cubicBezTo>
                <a:lnTo>
                  <a:pt x="462872" y="533887"/>
                </a:lnTo>
                <a:cubicBezTo>
                  <a:pt x="418526" y="580000"/>
                  <a:pt x="358630" y="608529"/>
                  <a:pt x="294185" y="611212"/>
                </a:cubicBezTo>
                <a:cubicBezTo>
                  <a:pt x="227445" y="613989"/>
                  <a:pt x="167273" y="588716"/>
                  <a:pt x="123563" y="54523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TextBox 14">
            <a:extLst>
              <a:ext uri="{FF2B5EF4-FFF2-40B4-BE49-F238E27FC236}">
                <a16:creationId xmlns:a16="http://schemas.microsoft.com/office/drawing/2014/main" id="{97BD23F5-6E9A-4D9C-8048-3E091A3C5576}"/>
              </a:ext>
            </a:extLst>
          </p:cNvPr>
          <p:cNvSpPr txBox="1"/>
          <p:nvPr/>
        </p:nvSpPr>
        <p:spPr>
          <a:xfrm>
            <a:off x="257383" y="952062"/>
            <a:ext cx="33459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egret bound</a:t>
            </a:r>
            <a:endParaRPr lang="zh-CN" altLang="en-US" b="1" spc="-10" dirty="0">
              <a:solidFill>
                <a:srgbClr val="2E4860"/>
              </a:solidFill>
            </a:endParaRPr>
          </a:p>
        </p:txBody>
      </p: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E6373CEA-0771-4640-82EA-055C62760F16}"/>
              </a:ext>
            </a:extLst>
          </p:cNvPr>
          <p:cNvCxnSpPr>
            <a:cxnSpLocks/>
          </p:cNvCxnSpPr>
          <p:nvPr/>
        </p:nvCxnSpPr>
        <p:spPr>
          <a:xfrm flipV="1">
            <a:off x="338741" y="1373909"/>
            <a:ext cx="3101883" cy="476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12">
            <a:extLst>
              <a:ext uri="{FF2B5EF4-FFF2-40B4-BE49-F238E27FC236}">
                <a16:creationId xmlns:a16="http://schemas.microsoft.com/office/drawing/2014/main" id="{A881FFB7-6485-4B61-B7AB-2C53BF3067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382" y="1846744"/>
            <a:ext cx="3863039" cy="1035688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31E38276-0CF2-4CC5-A949-40344ACA0A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43543" y="2091086"/>
            <a:ext cx="3873290" cy="53599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EA78F433-35B6-41C5-9FA4-00182FA9D71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7382" y="1446444"/>
            <a:ext cx="8582573" cy="470056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E42809A2-D6AD-4562-9D17-5CF1623591D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7382" y="3057018"/>
            <a:ext cx="6770333" cy="603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144636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924802" y="4617752"/>
            <a:ext cx="1219198" cy="535990"/>
          </a:xfrm>
          <a:prstGeom prst="rect">
            <a:avLst/>
          </a:prstGeom>
          <a:solidFill>
            <a:srgbClr val="2E48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8058149" y="4731859"/>
            <a:ext cx="4595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2</a:t>
            </a:r>
            <a:endParaRPr lang="zh-CN" altLang="en-US" sz="1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" y="214503"/>
            <a:ext cx="4486758" cy="518556"/>
          </a:xfrm>
          <a:prstGeom prst="rect">
            <a:avLst/>
          </a:prstGeom>
          <a:solidFill>
            <a:srgbClr val="2E48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455191" y="271394"/>
            <a:ext cx="6100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spc="-1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ret analysis </a:t>
            </a:r>
            <a:endParaRPr lang="zh-CN" altLang="en-US" sz="2400" b="1" spc="-1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32" name="弦形 9231"/>
          <p:cNvSpPr/>
          <p:nvPr/>
        </p:nvSpPr>
        <p:spPr>
          <a:xfrm rot="8057819">
            <a:off x="1905057" y="2053372"/>
            <a:ext cx="670904" cy="611419"/>
          </a:xfrm>
          <a:custGeom>
            <a:avLst/>
            <a:gdLst/>
            <a:ahLst/>
            <a:cxnLst/>
            <a:rect l="l" t="t" r="r" b="b"/>
            <a:pathLst>
              <a:path w="670904" h="611419">
                <a:moveTo>
                  <a:pt x="123563" y="545233"/>
                </a:moveTo>
                <a:cubicBezTo>
                  <a:pt x="79854" y="501751"/>
                  <a:pt x="52607" y="440061"/>
                  <a:pt x="51719" y="370006"/>
                </a:cubicBezTo>
                <a:lnTo>
                  <a:pt x="53474" y="358751"/>
                </a:lnTo>
                <a:cubicBezTo>
                  <a:pt x="89336" y="358095"/>
                  <a:pt x="124330" y="347028"/>
                  <a:pt x="156142" y="328318"/>
                </a:cubicBezTo>
                <a:lnTo>
                  <a:pt x="153681" y="325796"/>
                </a:lnTo>
                <a:cubicBezTo>
                  <a:pt x="115933" y="343920"/>
                  <a:pt x="71043" y="341166"/>
                  <a:pt x="35958" y="317262"/>
                </a:cubicBezTo>
                <a:cubicBezTo>
                  <a:pt x="14514" y="290103"/>
                  <a:pt x="2884" y="256126"/>
                  <a:pt x="467" y="219636"/>
                </a:cubicBezTo>
                <a:cubicBezTo>
                  <a:pt x="-6358" y="116605"/>
                  <a:pt x="62272" y="23729"/>
                  <a:pt x="162765" y="0"/>
                </a:cubicBezTo>
                <a:lnTo>
                  <a:pt x="303582" y="145606"/>
                </a:lnTo>
                <a:lnTo>
                  <a:pt x="379736" y="219907"/>
                </a:lnTo>
                <a:lnTo>
                  <a:pt x="333861" y="264671"/>
                </a:lnTo>
                <a:lnTo>
                  <a:pt x="288505" y="218189"/>
                </a:lnTo>
                <a:lnTo>
                  <a:pt x="278036" y="381447"/>
                </a:lnTo>
                <a:lnTo>
                  <a:pt x="441501" y="374986"/>
                </a:lnTo>
                <a:lnTo>
                  <a:pt x="396146" y="328504"/>
                </a:lnTo>
                <a:lnTo>
                  <a:pt x="443592" y="282209"/>
                </a:lnTo>
                <a:lnTo>
                  <a:pt x="543645" y="379827"/>
                </a:lnTo>
                <a:lnTo>
                  <a:pt x="543092" y="382013"/>
                </a:lnTo>
                <a:lnTo>
                  <a:pt x="670904" y="513000"/>
                </a:lnTo>
                <a:cubicBezTo>
                  <a:pt x="665947" y="529442"/>
                  <a:pt x="656461" y="544522"/>
                  <a:pt x="643368" y="557297"/>
                </a:cubicBezTo>
                <a:cubicBezTo>
                  <a:pt x="596775" y="602761"/>
                  <a:pt x="522148" y="601845"/>
                  <a:pt x="476685" y="555252"/>
                </a:cubicBezTo>
                <a:lnTo>
                  <a:pt x="462872" y="533887"/>
                </a:lnTo>
                <a:cubicBezTo>
                  <a:pt x="418526" y="580000"/>
                  <a:pt x="358630" y="608529"/>
                  <a:pt x="294185" y="611212"/>
                </a:cubicBezTo>
                <a:cubicBezTo>
                  <a:pt x="227445" y="613989"/>
                  <a:pt x="167273" y="588716"/>
                  <a:pt x="123563" y="54523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TextBox 14">
            <a:extLst>
              <a:ext uri="{FF2B5EF4-FFF2-40B4-BE49-F238E27FC236}">
                <a16:creationId xmlns:a16="http://schemas.microsoft.com/office/drawing/2014/main" id="{97BD23F5-6E9A-4D9C-8048-3E091A3C5576}"/>
              </a:ext>
            </a:extLst>
          </p:cNvPr>
          <p:cNvSpPr txBox="1"/>
          <p:nvPr/>
        </p:nvSpPr>
        <p:spPr>
          <a:xfrm>
            <a:off x="257383" y="952062"/>
            <a:ext cx="33459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roof</a:t>
            </a:r>
          </a:p>
          <a:p>
            <a:endParaRPr lang="zh-CN" altLang="en-US" b="1" spc="-10" dirty="0">
              <a:solidFill>
                <a:srgbClr val="2E4860"/>
              </a:solidFill>
            </a:endParaRPr>
          </a:p>
        </p:txBody>
      </p: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E6373CEA-0771-4640-82EA-055C62760F16}"/>
              </a:ext>
            </a:extLst>
          </p:cNvPr>
          <p:cNvCxnSpPr>
            <a:cxnSpLocks/>
          </p:cNvCxnSpPr>
          <p:nvPr/>
        </p:nvCxnSpPr>
        <p:spPr>
          <a:xfrm flipV="1">
            <a:off x="338741" y="1373909"/>
            <a:ext cx="3101883" cy="476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图片 11">
            <a:extLst>
              <a:ext uri="{FF2B5EF4-FFF2-40B4-BE49-F238E27FC236}">
                <a16:creationId xmlns:a16="http://schemas.microsoft.com/office/drawing/2014/main" id="{E42809A2-D6AD-4562-9D17-5CF1623591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7383" y="1515460"/>
            <a:ext cx="6770333" cy="603872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C9567969-F3A9-473B-B895-78EA1DB41BD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32987" y="2030937"/>
            <a:ext cx="3017428" cy="1060438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404B16D4-2A25-48EF-A8E6-0ECB116AD03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12881" y="3133008"/>
            <a:ext cx="3531119" cy="2010492"/>
          </a:xfrm>
          <a:prstGeom prst="rect">
            <a:avLst/>
          </a:prstGeom>
        </p:spPr>
      </p:pic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B51E6781-E8CB-4429-8588-125EDE7426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179559"/>
              </p:ext>
            </p:extLst>
          </p:nvPr>
        </p:nvGraphicFramePr>
        <p:xfrm>
          <a:off x="881477" y="3770542"/>
          <a:ext cx="2940498" cy="961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6" imgW="1320480" imgH="431640" progId="Equation.DSMT4">
                  <p:embed/>
                </p:oleObj>
              </mc:Choice>
              <mc:Fallback>
                <p:oleObj name="Equation" r:id="rId6" imgW="1320480" imgH="4316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63F365FB-8E4F-4ADF-BC99-1F1909D925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1477" y="3770542"/>
                        <a:ext cx="2940498" cy="961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>
            <a:extLst>
              <a:ext uri="{FF2B5EF4-FFF2-40B4-BE49-F238E27FC236}">
                <a16:creationId xmlns:a16="http://schemas.microsoft.com/office/drawing/2014/main" id="{5853C1AD-6FEF-48A2-BCE8-C9A45625311C}"/>
              </a:ext>
            </a:extLst>
          </p:cNvPr>
          <p:cNvSpPr/>
          <p:nvPr/>
        </p:nvSpPr>
        <p:spPr>
          <a:xfrm>
            <a:off x="787261" y="3243634"/>
            <a:ext cx="3644187" cy="17230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2C1489E1-87A0-4C5F-B896-6B915BEADBE0}"/>
              </a:ext>
            </a:extLst>
          </p:cNvPr>
          <p:cNvSpPr txBox="1"/>
          <p:nvPr/>
        </p:nvSpPr>
        <p:spPr>
          <a:xfrm>
            <a:off x="787261" y="3317943"/>
            <a:ext cx="20003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Be</a:t>
            </a:r>
            <a:r>
              <a:rPr lang="zh-CN" altLang="en-US" b="1" dirty="0"/>
              <a:t> </a:t>
            </a:r>
            <a:r>
              <a:rPr lang="en-US" altLang="zh-CN" b="1" dirty="0"/>
              <a:t>The Leader</a:t>
            </a:r>
          </a:p>
        </p:txBody>
      </p: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2D3EF436-7A3D-48C7-93B6-FA64B4B98563}"/>
              </a:ext>
            </a:extLst>
          </p:cNvPr>
          <p:cNvCxnSpPr/>
          <p:nvPr/>
        </p:nvCxnSpPr>
        <p:spPr>
          <a:xfrm>
            <a:off x="787261" y="3770542"/>
            <a:ext cx="364418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6448072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924802" y="4617752"/>
            <a:ext cx="1219198" cy="535990"/>
          </a:xfrm>
          <a:prstGeom prst="rect">
            <a:avLst/>
          </a:prstGeom>
          <a:solidFill>
            <a:srgbClr val="2E48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8058149" y="4731859"/>
            <a:ext cx="4595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2</a:t>
            </a:r>
            <a:endParaRPr lang="zh-CN" altLang="en-US" sz="1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" y="214503"/>
            <a:ext cx="4486758" cy="518556"/>
          </a:xfrm>
          <a:prstGeom prst="rect">
            <a:avLst/>
          </a:prstGeom>
          <a:solidFill>
            <a:srgbClr val="2E48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455191" y="271394"/>
            <a:ext cx="6100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spc="-1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ret analysis </a:t>
            </a:r>
            <a:endParaRPr lang="zh-CN" altLang="en-US" sz="2400" b="1" spc="-1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32" name="弦形 9231"/>
          <p:cNvSpPr/>
          <p:nvPr/>
        </p:nvSpPr>
        <p:spPr>
          <a:xfrm rot="8057819">
            <a:off x="1905057" y="2053372"/>
            <a:ext cx="670904" cy="611419"/>
          </a:xfrm>
          <a:custGeom>
            <a:avLst/>
            <a:gdLst/>
            <a:ahLst/>
            <a:cxnLst/>
            <a:rect l="l" t="t" r="r" b="b"/>
            <a:pathLst>
              <a:path w="670904" h="611419">
                <a:moveTo>
                  <a:pt x="123563" y="545233"/>
                </a:moveTo>
                <a:cubicBezTo>
                  <a:pt x="79854" y="501751"/>
                  <a:pt x="52607" y="440061"/>
                  <a:pt x="51719" y="370006"/>
                </a:cubicBezTo>
                <a:lnTo>
                  <a:pt x="53474" y="358751"/>
                </a:lnTo>
                <a:cubicBezTo>
                  <a:pt x="89336" y="358095"/>
                  <a:pt x="124330" y="347028"/>
                  <a:pt x="156142" y="328318"/>
                </a:cubicBezTo>
                <a:lnTo>
                  <a:pt x="153681" y="325796"/>
                </a:lnTo>
                <a:cubicBezTo>
                  <a:pt x="115933" y="343920"/>
                  <a:pt x="71043" y="341166"/>
                  <a:pt x="35958" y="317262"/>
                </a:cubicBezTo>
                <a:cubicBezTo>
                  <a:pt x="14514" y="290103"/>
                  <a:pt x="2884" y="256126"/>
                  <a:pt x="467" y="219636"/>
                </a:cubicBezTo>
                <a:cubicBezTo>
                  <a:pt x="-6358" y="116605"/>
                  <a:pt x="62272" y="23729"/>
                  <a:pt x="162765" y="0"/>
                </a:cubicBezTo>
                <a:lnTo>
                  <a:pt x="303582" y="145606"/>
                </a:lnTo>
                <a:lnTo>
                  <a:pt x="379736" y="219907"/>
                </a:lnTo>
                <a:lnTo>
                  <a:pt x="333861" y="264671"/>
                </a:lnTo>
                <a:lnTo>
                  <a:pt x="288505" y="218189"/>
                </a:lnTo>
                <a:lnTo>
                  <a:pt x="278036" y="381447"/>
                </a:lnTo>
                <a:lnTo>
                  <a:pt x="441501" y="374986"/>
                </a:lnTo>
                <a:lnTo>
                  <a:pt x="396146" y="328504"/>
                </a:lnTo>
                <a:lnTo>
                  <a:pt x="443592" y="282209"/>
                </a:lnTo>
                <a:lnTo>
                  <a:pt x="543645" y="379827"/>
                </a:lnTo>
                <a:lnTo>
                  <a:pt x="543092" y="382013"/>
                </a:lnTo>
                <a:lnTo>
                  <a:pt x="670904" y="513000"/>
                </a:lnTo>
                <a:cubicBezTo>
                  <a:pt x="665947" y="529442"/>
                  <a:pt x="656461" y="544522"/>
                  <a:pt x="643368" y="557297"/>
                </a:cubicBezTo>
                <a:cubicBezTo>
                  <a:pt x="596775" y="602761"/>
                  <a:pt x="522148" y="601845"/>
                  <a:pt x="476685" y="555252"/>
                </a:cubicBezTo>
                <a:lnTo>
                  <a:pt x="462872" y="533887"/>
                </a:lnTo>
                <a:cubicBezTo>
                  <a:pt x="418526" y="580000"/>
                  <a:pt x="358630" y="608529"/>
                  <a:pt x="294185" y="611212"/>
                </a:cubicBezTo>
                <a:cubicBezTo>
                  <a:pt x="227445" y="613989"/>
                  <a:pt x="167273" y="588716"/>
                  <a:pt x="123563" y="54523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TextBox 14">
            <a:extLst>
              <a:ext uri="{FF2B5EF4-FFF2-40B4-BE49-F238E27FC236}">
                <a16:creationId xmlns:a16="http://schemas.microsoft.com/office/drawing/2014/main" id="{97BD23F5-6E9A-4D9C-8048-3E091A3C5576}"/>
              </a:ext>
            </a:extLst>
          </p:cNvPr>
          <p:cNvSpPr txBox="1"/>
          <p:nvPr/>
        </p:nvSpPr>
        <p:spPr>
          <a:xfrm>
            <a:off x="257383" y="952062"/>
            <a:ext cx="33459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roof: induction</a:t>
            </a:r>
          </a:p>
          <a:p>
            <a:endParaRPr lang="zh-CN" altLang="en-US" b="1" spc="-10" dirty="0">
              <a:solidFill>
                <a:srgbClr val="2E4860"/>
              </a:solidFill>
            </a:endParaRPr>
          </a:p>
        </p:txBody>
      </p: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E6373CEA-0771-4640-82EA-055C62760F16}"/>
              </a:ext>
            </a:extLst>
          </p:cNvPr>
          <p:cNvCxnSpPr>
            <a:cxnSpLocks/>
          </p:cNvCxnSpPr>
          <p:nvPr/>
        </p:nvCxnSpPr>
        <p:spPr>
          <a:xfrm flipV="1">
            <a:off x="338741" y="1373909"/>
            <a:ext cx="3101883" cy="476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>
            <a:extLst>
              <a:ext uri="{FF2B5EF4-FFF2-40B4-BE49-F238E27FC236}">
                <a16:creationId xmlns:a16="http://schemas.microsoft.com/office/drawing/2014/main" id="{4AB3A0A4-A240-45EE-BACA-211005B125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31448" y="789950"/>
            <a:ext cx="3459932" cy="911854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E8E99A8F-691C-4E05-BFE3-9BC41AF1279D}"/>
              </a:ext>
            </a:extLst>
          </p:cNvPr>
          <p:cNvSpPr txBox="1"/>
          <p:nvPr/>
        </p:nvSpPr>
        <p:spPr>
          <a:xfrm>
            <a:off x="3712188" y="1090561"/>
            <a:ext cx="890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Target:</a:t>
            </a:r>
            <a:endParaRPr lang="zh-CN" altLang="en-US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29F0F22E-4C8E-4D2A-8FB9-E71B614DBE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4443" y="1459893"/>
            <a:ext cx="8940951" cy="907189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CC8CD6EC-145C-4B50-A1D7-45619665AB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4443" y="2403519"/>
            <a:ext cx="8572895" cy="12258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09515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924802" y="4617752"/>
            <a:ext cx="1219198" cy="535990"/>
          </a:xfrm>
          <a:prstGeom prst="rect">
            <a:avLst/>
          </a:prstGeom>
          <a:solidFill>
            <a:srgbClr val="2E48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8058149" y="4731859"/>
            <a:ext cx="4595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2</a:t>
            </a:r>
            <a:endParaRPr lang="zh-CN" altLang="en-US" sz="1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" y="214503"/>
            <a:ext cx="4486758" cy="518556"/>
          </a:xfrm>
          <a:prstGeom prst="rect">
            <a:avLst/>
          </a:prstGeom>
          <a:solidFill>
            <a:srgbClr val="2E48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455191" y="271394"/>
            <a:ext cx="6100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spc="-1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ret analysis </a:t>
            </a:r>
            <a:endParaRPr lang="zh-CN" altLang="en-US" sz="2400" b="1" spc="-1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32" name="弦形 9231"/>
          <p:cNvSpPr/>
          <p:nvPr/>
        </p:nvSpPr>
        <p:spPr>
          <a:xfrm rot="8057819">
            <a:off x="1905057" y="2053372"/>
            <a:ext cx="670904" cy="611419"/>
          </a:xfrm>
          <a:custGeom>
            <a:avLst/>
            <a:gdLst/>
            <a:ahLst/>
            <a:cxnLst/>
            <a:rect l="l" t="t" r="r" b="b"/>
            <a:pathLst>
              <a:path w="670904" h="611419">
                <a:moveTo>
                  <a:pt x="123563" y="545233"/>
                </a:moveTo>
                <a:cubicBezTo>
                  <a:pt x="79854" y="501751"/>
                  <a:pt x="52607" y="440061"/>
                  <a:pt x="51719" y="370006"/>
                </a:cubicBezTo>
                <a:lnTo>
                  <a:pt x="53474" y="358751"/>
                </a:lnTo>
                <a:cubicBezTo>
                  <a:pt x="89336" y="358095"/>
                  <a:pt x="124330" y="347028"/>
                  <a:pt x="156142" y="328318"/>
                </a:cubicBezTo>
                <a:lnTo>
                  <a:pt x="153681" y="325796"/>
                </a:lnTo>
                <a:cubicBezTo>
                  <a:pt x="115933" y="343920"/>
                  <a:pt x="71043" y="341166"/>
                  <a:pt x="35958" y="317262"/>
                </a:cubicBezTo>
                <a:cubicBezTo>
                  <a:pt x="14514" y="290103"/>
                  <a:pt x="2884" y="256126"/>
                  <a:pt x="467" y="219636"/>
                </a:cubicBezTo>
                <a:cubicBezTo>
                  <a:pt x="-6358" y="116605"/>
                  <a:pt x="62272" y="23729"/>
                  <a:pt x="162765" y="0"/>
                </a:cubicBezTo>
                <a:lnTo>
                  <a:pt x="303582" y="145606"/>
                </a:lnTo>
                <a:lnTo>
                  <a:pt x="379736" y="219907"/>
                </a:lnTo>
                <a:lnTo>
                  <a:pt x="333861" y="264671"/>
                </a:lnTo>
                <a:lnTo>
                  <a:pt x="288505" y="218189"/>
                </a:lnTo>
                <a:lnTo>
                  <a:pt x="278036" y="381447"/>
                </a:lnTo>
                <a:lnTo>
                  <a:pt x="441501" y="374986"/>
                </a:lnTo>
                <a:lnTo>
                  <a:pt x="396146" y="328504"/>
                </a:lnTo>
                <a:lnTo>
                  <a:pt x="443592" y="282209"/>
                </a:lnTo>
                <a:lnTo>
                  <a:pt x="543645" y="379827"/>
                </a:lnTo>
                <a:lnTo>
                  <a:pt x="543092" y="382013"/>
                </a:lnTo>
                <a:lnTo>
                  <a:pt x="670904" y="513000"/>
                </a:lnTo>
                <a:cubicBezTo>
                  <a:pt x="665947" y="529442"/>
                  <a:pt x="656461" y="544522"/>
                  <a:pt x="643368" y="557297"/>
                </a:cubicBezTo>
                <a:cubicBezTo>
                  <a:pt x="596775" y="602761"/>
                  <a:pt x="522148" y="601845"/>
                  <a:pt x="476685" y="555252"/>
                </a:cubicBezTo>
                <a:lnTo>
                  <a:pt x="462872" y="533887"/>
                </a:lnTo>
                <a:cubicBezTo>
                  <a:pt x="418526" y="580000"/>
                  <a:pt x="358630" y="608529"/>
                  <a:pt x="294185" y="611212"/>
                </a:cubicBezTo>
                <a:cubicBezTo>
                  <a:pt x="227445" y="613989"/>
                  <a:pt x="167273" y="588716"/>
                  <a:pt x="123563" y="54523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TextBox 14">
            <a:extLst>
              <a:ext uri="{FF2B5EF4-FFF2-40B4-BE49-F238E27FC236}">
                <a16:creationId xmlns:a16="http://schemas.microsoft.com/office/drawing/2014/main" id="{97BD23F5-6E9A-4D9C-8048-3E091A3C5576}"/>
              </a:ext>
            </a:extLst>
          </p:cNvPr>
          <p:cNvSpPr txBox="1"/>
          <p:nvPr/>
        </p:nvSpPr>
        <p:spPr>
          <a:xfrm>
            <a:off x="257383" y="952062"/>
            <a:ext cx="33459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roof: induction</a:t>
            </a:r>
          </a:p>
          <a:p>
            <a:endParaRPr lang="zh-CN" altLang="en-US" b="1" spc="-10" dirty="0">
              <a:solidFill>
                <a:srgbClr val="2E4860"/>
              </a:solidFill>
            </a:endParaRPr>
          </a:p>
        </p:txBody>
      </p: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E6373CEA-0771-4640-82EA-055C62760F16}"/>
              </a:ext>
            </a:extLst>
          </p:cNvPr>
          <p:cNvCxnSpPr>
            <a:cxnSpLocks/>
          </p:cNvCxnSpPr>
          <p:nvPr/>
        </p:nvCxnSpPr>
        <p:spPr>
          <a:xfrm flipV="1">
            <a:off x="338741" y="1373909"/>
            <a:ext cx="3101883" cy="476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>
            <a:extLst>
              <a:ext uri="{FF2B5EF4-FFF2-40B4-BE49-F238E27FC236}">
                <a16:creationId xmlns:a16="http://schemas.microsoft.com/office/drawing/2014/main" id="{4AB3A0A4-A240-45EE-BACA-211005B125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31448" y="789950"/>
            <a:ext cx="3459932" cy="911854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E8E99A8F-691C-4E05-BFE3-9BC41AF1279D}"/>
              </a:ext>
            </a:extLst>
          </p:cNvPr>
          <p:cNvSpPr txBox="1"/>
          <p:nvPr/>
        </p:nvSpPr>
        <p:spPr>
          <a:xfrm>
            <a:off x="3712188" y="1090561"/>
            <a:ext cx="890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Target:</a:t>
            </a:r>
            <a:endParaRPr lang="zh-CN" altLang="en-US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4AA17532-5242-4E26-9532-EC8675385D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9935" y="1643007"/>
            <a:ext cx="4496358" cy="2040601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F8B5E4A-81CC-46EF-8201-70369E3EE91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2283" y="3633530"/>
            <a:ext cx="6515435" cy="1295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443809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Arial"/>
        <a:ea typeface="宋体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19</Words>
  <Application>Microsoft Office PowerPoint</Application>
  <PresentationFormat>全屏显示(16:9)</PresentationFormat>
  <Paragraphs>131</Paragraphs>
  <Slides>3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39" baseType="lpstr">
      <vt:lpstr>CMMI10</vt:lpstr>
      <vt:lpstr>CMMI7</vt:lpstr>
      <vt:lpstr>CMR10</vt:lpstr>
      <vt:lpstr>CMR7</vt:lpstr>
      <vt:lpstr>CMSY10</vt:lpstr>
      <vt:lpstr>Arial</vt:lpstr>
      <vt:lpstr>Verdana</vt:lpstr>
      <vt:lpstr>Office 主题​​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PTS</dc:title>
  <dc:subject>PPTS</dc:subject>
  <dc:creator>PPTS</dc:creator>
  <cp:keywords>PPTS</cp:keywords>
  <dc:description>PPTS</dc:description>
  <cp:lastModifiedBy>sun huaqin</cp:lastModifiedBy>
  <cp:revision>138</cp:revision>
  <dcterms:created xsi:type="dcterms:W3CDTF">2014-04-11T02:33:39Z</dcterms:created>
  <dcterms:modified xsi:type="dcterms:W3CDTF">2019-11-13T12:26:17Z</dcterms:modified>
  <cp:category>PPTS</cp:category>
</cp:coreProperties>
</file>